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4A72CE" w14:textId="0DE5F3A1" w:rsidR="0016696E" w:rsidRPr="0034715A" w:rsidRDefault="0016696E" w:rsidP="0016696E">
      <w:pPr>
        <w:jc w:val="center"/>
        <w:rPr>
          <w:b/>
          <w:sz w:val="16"/>
          <w:szCs w:val="16"/>
        </w:rPr>
      </w:pPr>
      <w:r w:rsidRPr="0034715A">
        <w:rPr>
          <w:b/>
          <w:sz w:val="28"/>
          <w:szCs w:val="28"/>
        </w:rPr>
        <w:t>Formula Sheet</w:t>
      </w:r>
      <w:r w:rsidR="00223880">
        <w:rPr>
          <w:b/>
          <w:sz w:val="28"/>
          <w:szCs w:val="28"/>
        </w:rPr>
        <w:t xml:space="preserve"> </w:t>
      </w:r>
    </w:p>
    <w:p w14:paraId="1C231903" w14:textId="77777777" w:rsidR="0034715A" w:rsidRPr="0034715A" w:rsidRDefault="0034715A" w:rsidP="0016696E">
      <w:pPr>
        <w:jc w:val="center"/>
        <w:rPr>
          <w:b/>
          <w:sz w:val="16"/>
          <w:szCs w:val="16"/>
        </w:rPr>
      </w:pPr>
    </w:p>
    <w:p w14:paraId="09834935" w14:textId="013F07E2" w:rsidR="00B60628" w:rsidRDefault="00B60628" w:rsidP="0016696E">
      <w:pPr>
        <w:rPr>
          <w:b/>
        </w:rPr>
        <w:sectPr w:rsidR="00B60628" w:rsidSect="00CC4C96">
          <w:headerReference w:type="default" r:id="rId6"/>
          <w:footerReference w:type="even" r:id="rId7"/>
          <w:footerReference w:type="default" r:id="rId8"/>
          <w:pgSz w:w="12240" w:h="15840" w:code="1"/>
          <w:pgMar w:top="964" w:right="794" w:bottom="851" w:left="907" w:header="567" w:footer="567" w:gutter="0"/>
          <w:cols w:space="708"/>
          <w:docGrid w:linePitch="360"/>
        </w:sectPr>
      </w:pPr>
    </w:p>
    <w:p w14:paraId="0C9C23D0" w14:textId="3E0C7843" w:rsidR="0016696E" w:rsidRDefault="0016696E" w:rsidP="0016696E">
      <w:pPr>
        <w:tabs>
          <w:tab w:val="left" w:pos="4860"/>
        </w:tabs>
        <w:rPr>
          <w:b/>
        </w:rPr>
      </w:pPr>
      <w:r>
        <w:rPr>
          <w:b/>
        </w:rPr>
        <w:t xml:space="preserve">1. </w:t>
      </w:r>
      <w:r w:rsidR="008B20F3">
        <w:rPr>
          <w:b/>
        </w:rPr>
        <w:t>Kinematics &amp; Dynamics</w:t>
      </w:r>
    </w:p>
    <w:p w14:paraId="7F6E823F" w14:textId="4F4BB962" w:rsidR="008B20F3" w:rsidRPr="00001B85" w:rsidRDefault="008B20F3" w:rsidP="0016696E">
      <w:pPr>
        <w:tabs>
          <w:tab w:val="left" w:pos="4860"/>
        </w:tabs>
        <w:rPr>
          <w:b/>
          <w:sz w:val="10"/>
          <w:szCs w:val="10"/>
        </w:rPr>
      </w:pPr>
    </w:p>
    <w:p w14:paraId="2713D3A6" w14:textId="77AC6201" w:rsidR="009F6EE9" w:rsidRPr="00001B85" w:rsidRDefault="00F925CD" w:rsidP="0016696E">
      <w:pPr>
        <w:tabs>
          <w:tab w:val="left" w:pos="4860"/>
        </w:tabs>
        <w:rPr>
          <w:b/>
          <w:sz w:val="21"/>
          <w:szCs w:val="21"/>
        </w:rPr>
      </w:pPr>
      <w:r>
        <w:rPr>
          <w:bCs/>
          <w:sz w:val="21"/>
          <w:szCs w:val="21"/>
        </w:rPr>
        <w:t>A</w:t>
      </w:r>
      <w:r w:rsidR="009F6EE9" w:rsidRPr="00001B85">
        <w:rPr>
          <w:bCs/>
          <w:sz w:val="21"/>
          <w:szCs w:val="21"/>
        </w:rPr>
        <w:t xml:space="preserve"> vector equation </w:t>
      </w:r>
      <w:r w:rsidR="00914BB2" w:rsidRPr="00001B85">
        <w:rPr>
          <w:bCs/>
          <w:sz w:val="21"/>
          <w:szCs w:val="21"/>
        </w:rPr>
        <w:t>in</w:t>
      </w:r>
      <w:r w:rsidR="009F6EE9" w:rsidRPr="00001B85">
        <w:rPr>
          <w:bCs/>
          <w:sz w:val="21"/>
          <w:szCs w:val="21"/>
        </w:rPr>
        <w:t xml:space="preserve"> 2D </w:t>
      </w:r>
      <w:r w:rsidR="00BC526E" w:rsidRPr="00001B85">
        <w:rPr>
          <w:bCs/>
          <w:sz w:val="21"/>
          <w:szCs w:val="21"/>
        </w:rPr>
        <w:t xml:space="preserve">is </w:t>
      </w:r>
      <w:r w:rsidR="009F6EE9" w:rsidRPr="00001B85">
        <w:rPr>
          <w:bCs/>
          <w:sz w:val="21"/>
          <w:szCs w:val="21"/>
        </w:rPr>
        <w:t xml:space="preserve">actually </w:t>
      </w:r>
      <w:r w:rsidR="009F6EE9" w:rsidRPr="00001B85">
        <w:rPr>
          <w:bCs/>
          <w:sz w:val="21"/>
          <w:szCs w:val="21"/>
          <w:u w:val="single"/>
        </w:rPr>
        <w:t>two</w:t>
      </w:r>
      <w:r w:rsidR="009F6EE9" w:rsidRPr="00001B85">
        <w:rPr>
          <w:bCs/>
          <w:sz w:val="21"/>
          <w:szCs w:val="21"/>
        </w:rPr>
        <w:t xml:space="preserve"> separate equations</w:t>
      </w:r>
      <w:r w:rsidR="00BC526E" w:rsidRPr="00001B85">
        <w:rPr>
          <w:bCs/>
          <w:sz w:val="21"/>
          <w:szCs w:val="21"/>
        </w:rPr>
        <w:t xml:space="preserve"> –</w:t>
      </w:r>
      <w:r w:rsidR="009F6EE9" w:rsidRPr="00001B85">
        <w:rPr>
          <w:bCs/>
          <w:sz w:val="21"/>
          <w:szCs w:val="21"/>
        </w:rPr>
        <w:t xml:space="preserve"> one</w:t>
      </w:r>
      <w:r w:rsidR="00BC526E" w:rsidRPr="00001B85">
        <w:rPr>
          <w:bCs/>
          <w:sz w:val="21"/>
          <w:szCs w:val="21"/>
        </w:rPr>
        <w:t xml:space="preserve"> </w:t>
      </w:r>
      <w:r w:rsidR="00914BB2" w:rsidRPr="00001B85">
        <w:rPr>
          <w:bCs/>
          <w:sz w:val="21"/>
          <w:szCs w:val="21"/>
        </w:rPr>
        <w:t>for</w:t>
      </w:r>
      <w:r w:rsidR="009F6EE9" w:rsidRPr="00001B85">
        <w:rPr>
          <w:bCs/>
          <w:sz w:val="21"/>
          <w:szCs w:val="21"/>
        </w:rPr>
        <w:t xml:space="preserve"> each perpendicular axis. </w:t>
      </w:r>
      <w:r w:rsidR="00BC526E" w:rsidRPr="00001B85">
        <w:rPr>
          <w:bCs/>
          <w:sz w:val="21"/>
          <w:szCs w:val="21"/>
        </w:rPr>
        <w:t>Y</w:t>
      </w:r>
      <w:r w:rsidR="009F6EE9" w:rsidRPr="00001B85">
        <w:rPr>
          <w:bCs/>
          <w:sz w:val="21"/>
          <w:szCs w:val="21"/>
        </w:rPr>
        <w:t xml:space="preserve">ou </w:t>
      </w:r>
      <w:r w:rsidR="00001B85" w:rsidRPr="00001B85">
        <w:rPr>
          <w:bCs/>
          <w:sz w:val="21"/>
          <w:szCs w:val="21"/>
        </w:rPr>
        <w:t xml:space="preserve">get to </w:t>
      </w:r>
      <w:r w:rsidR="009F6EE9" w:rsidRPr="00001B85">
        <w:rPr>
          <w:bCs/>
          <w:sz w:val="21"/>
          <w:szCs w:val="21"/>
        </w:rPr>
        <w:t xml:space="preserve">choose </w:t>
      </w:r>
      <w:r w:rsidR="00001B85" w:rsidRPr="00001B85">
        <w:rPr>
          <w:bCs/>
          <w:sz w:val="21"/>
          <w:szCs w:val="21"/>
        </w:rPr>
        <w:t xml:space="preserve">(or </w:t>
      </w:r>
      <w:r w:rsidR="007D3205">
        <w:rPr>
          <w:bCs/>
          <w:sz w:val="21"/>
          <w:szCs w:val="21"/>
        </w:rPr>
        <w:t xml:space="preserve">may be </w:t>
      </w:r>
      <w:r w:rsidR="00001B85" w:rsidRPr="00001B85">
        <w:rPr>
          <w:bCs/>
          <w:sz w:val="21"/>
          <w:szCs w:val="21"/>
        </w:rPr>
        <w:t xml:space="preserve">told) which </w:t>
      </w:r>
      <w:r w:rsidR="009F6EE9" w:rsidRPr="00001B85">
        <w:rPr>
          <w:bCs/>
          <w:sz w:val="21"/>
          <w:szCs w:val="21"/>
        </w:rPr>
        <w:t>axes</w:t>
      </w:r>
      <w:r w:rsidR="00001B85" w:rsidRPr="00001B85">
        <w:rPr>
          <w:bCs/>
          <w:sz w:val="21"/>
          <w:szCs w:val="21"/>
        </w:rPr>
        <w:t xml:space="preserve"> to use,</w:t>
      </w:r>
      <w:r w:rsidR="009F6EE9" w:rsidRPr="00001B85">
        <w:rPr>
          <w:bCs/>
          <w:sz w:val="21"/>
          <w:szCs w:val="21"/>
        </w:rPr>
        <w:t xml:space="preserve"> </w:t>
      </w:r>
      <w:r w:rsidR="00001B85" w:rsidRPr="00001B85">
        <w:rPr>
          <w:bCs/>
          <w:sz w:val="21"/>
          <w:szCs w:val="21"/>
        </w:rPr>
        <w:t xml:space="preserve">and which direction is positive </w:t>
      </w:r>
      <w:r w:rsidR="00991248" w:rsidRPr="00001B85">
        <w:rPr>
          <w:bCs/>
          <w:sz w:val="21"/>
          <w:szCs w:val="21"/>
        </w:rPr>
        <w:t>for each</w:t>
      </w:r>
      <w:r w:rsidR="00991248">
        <w:rPr>
          <w:bCs/>
          <w:sz w:val="21"/>
          <w:szCs w:val="21"/>
        </w:rPr>
        <w:t xml:space="preserve"> axis</w:t>
      </w:r>
      <w:r w:rsidR="00991248" w:rsidRPr="00001B85">
        <w:rPr>
          <w:bCs/>
          <w:sz w:val="21"/>
          <w:szCs w:val="21"/>
        </w:rPr>
        <w:t xml:space="preserve"> </w:t>
      </w:r>
      <w:r w:rsidR="009F6EE9" w:rsidRPr="00001B85">
        <w:rPr>
          <mc:AlternateContent>
            <mc:Choice Requires="w16se"/>
            <mc:Fallback>
              <w:rFonts w:ascii="Segoe UI Emoji" w:eastAsia="Segoe UI Emoji" w:hAnsi="Segoe UI Emoji" w:cs="Segoe UI Emoji"/>
            </mc:Fallback>
          </mc:AlternateContent>
          <w:bCs/>
          <w:sz w:val="21"/>
          <w:szCs w:val="21"/>
        </w:rPr>
        <mc:AlternateContent>
          <mc:Choice Requires="w16se">
            <w16se:symEx w16se:font="Segoe UI Emoji" w16se:char="1F60A"/>
          </mc:Choice>
          <mc:Fallback>
            <w:t>😊</w:t>
          </mc:Fallback>
        </mc:AlternateContent>
      </w:r>
      <w:r w:rsidR="003D3E5A" w:rsidRPr="00001B85">
        <w:rPr>
          <w:b/>
          <w:sz w:val="21"/>
          <w:szCs w:val="21"/>
        </w:rPr>
        <w:t>.</w:t>
      </w:r>
    </w:p>
    <w:p w14:paraId="40BEE4AF" w14:textId="77777777" w:rsidR="009F6EE9" w:rsidRPr="0010700F" w:rsidRDefault="009F6EE9" w:rsidP="0016696E">
      <w:pPr>
        <w:tabs>
          <w:tab w:val="left" w:pos="4860"/>
        </w:tabs>
        <w:rPr>
          <w:b/>
          <w:sz w:val="16"/>
          <w:szCs w:val="16"/>
        </w:rPr>
      </w:pPr>
    </w:p>
    <w:p w14:paraId="5D16A6D2" w14:textId="77777777" w:rsidR="00627174" w:rsidRPr="00627174" w:rsidRDefault="00627174" w:rsidP="0016696E">
      <w:pPr>
        <w:rPr>
          <w:sz w:val="4"/>
          <w:szCs w:val="4"/>
        </w:rPr>
      </w:pPr>
    </w:p>
    <w:p w14:paraId="69279400" w14:textId="1D849138" w:rsidR="009F6EE9" w:rsidRDefault="009F6EE9" w:rsidP="0016696E">
      <w:pPr>
        <w:rPr>
          <w:sz w:val="20"/>
          <w:szCs w:val="20"/>
        </w:rPr>
      </w:pPr>
      <w:r w:rsidRPr="008B20F3">
        <w:rPr>
          <w:position w:val="-24"/>
          <w:sz w:val="20"/>
          <w:szCs w:val="20"/>
        </w:rPr>
        <w:object w:dxaOrig="700" w:dyaOrig="620" w14:anchorId="758D9C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34.2pt" o:ole="">
            <v:imagedata r:id="rId9" o:title=""/>
          </v:shape>
          <o:OLEObject Type="Embed" ProgID="Equation.DSMT4" ShapeID="_x0000_i1025" DrawAspect="Content" ObjectID="_1724208288" r:id="rId10"/>
        </w:object>
      </w:r>
      <w:r w:rsidR="00B60628">
        <w:rPr>
          <w:sz w:val="20"/>
          <w:szCs w:val="20"/>
        </w:rPr>
        <w:tab/>
      </w:r>
      <w:r w:rsidR="00B60628">
        <w:rPr>
          <w:sz w:val="20"/>
          <w:szCs w:val="20"/>
        </w:rPr>
        <w:tab/>
      </w:r>
      <w:r w:rsidR="00B60628">
        <w:rPr>
          <w:sz w:val="20"/>
          <w:szCs w:val="20"/>
        </w:rPr>
        <w:tab/>
      </w:r>
      <w:r w:rsidR="00B60628">
        <w:rPr>
          <w:sz w:val="20"/>
          <w:szCs w:val="20"/>
        </w:rPr>
        <w:tab/>
      </w:r>
      <w:r w:rsidR="00B60628">
        <w:rPr>
          <w:sz w:val="20"/>
          <w:szCs w:val="20"/>
        </w:rPr>
        <w:tab/>
      </w:r>
      <w:r w:rsidR="001839D4">
        <w:rPr>
          <w:sz w:val="20"/>
          <w:szCs w:val="20"/>
        </w:rPr>
        <w:t xml:space="preserve">    </w:t>
      </w:r>
      <w:r w:rsidR="00B60628">
        <w:rPr>
          <w:sz w:val="20"/>
          <w:szCs w:val="20"/>
        </w:rPr>
        <w:t>(2.1)</w:t>
      </w:r>
    </w:p>
    <w:p w14:paraId="506030AC" w14:textId="77777777" w:rsidR="00914BB2" w:rsidRPr="00914BB2" w:rsidRDefault="00914BB2" w:rsidP="0016696E">
      <w:pPr>
        <w:rPr>
          <w:sz w:val="8"/>
          <w:szCs w:val="8"/>
        </w:rPr>
      </w:pPr>
    </w:p>
    <w:p w14:paraId="490AB256" w14:textId="516A9B0B" w:rsidR="0016696E" w:rsidRDefault="009F6EE9" w:rsidP="0016696E">
      <w:pPr>
        <w:rPr>
          <w:sz w:val="20"/>
          <w:szCs w:val="20"/>
        </w:rPr>
      </w:pPr>
      <w:r w:rsidRPr="008B20F3">
        <w:rPr>
          <w:position w:val="-24"/>
          <w:sz w:val="20"/>
          <w:szCs w:val="20"/>
        </w:rPr>
        <w:object w:dxaOrig="720" w:dyaOrig="620" w14:anchorId="23179598">
          <v:shape id="_x0000_i1026" type="#_x0000_t75" style="width:39.6pt;height:35.1pt" o:ole="">
            <v:imagedata r:id="rId11" o:title=""/>
          </v:shape>
          <o:OLEObject Type="Embed" ProgID="Equation.DSMT4" ShapeID="_x0000_i1026" DrawAspect="Content" ObjectID="_1724208289" r:id="rId12"/>
        </w:object>
      </w:r>
      <w:r w:rsidR="00B60628">
        <w:rPr>
          <w:sz w:val="20"/>
          <w:szCs w:val="20"/>
        </w:rPr>
        <w:tab/>
      </w:r>
      <w:r w:rsidR="00B60628">
        <w:rPr>
          <w:sz w:val="20"/>
          <w:szCs w:val="20"/>
        </w:rPr>
        <w:tab/>
      </w:r>
      <w:r w:rsidR="00B60628">
        <w:rPr>
          <w:sz w:val="20"/>
          <w:szCs w:val="20"/>
        </w:rPr>
        <w:tab/>
      </w:r>
      <w:r w:rsidR="00B60628">
        <w:rPr>
          <w:sz w:val="20"/>
          <w:szCs w:val="20"/>
        </w:rPr>
        <w:tab/>
      </w:r>
      <w:r w:rsidR="00B60628">
        <w:rPr>
          <w:sz w:val="20"/>
          <w:szCs w:val="20"/>
        </w:rPr>
        <w:tab/>
      </w:r>
      <w:r w:rsidR="001839D4">
        <w:rPr>
          <w:sz w:val="20"/>
          <w:szCs w:val="20"/>
        </w:rPr>
        <w:t xml:space="preserve">    </w:t>
      </w:r>
      <w:r w:rsidR="00B60628">
        <w:rPr>
          <w:sz w:val="20"/>
          <w:szCs w:val="20"/>
        </w:rPr>
        <w:t>(2.2)</w:t>
      </w:r>
    </w:p>
    <w:p w14:paraId="2283B594" w14:textId="77777777" w:rsidR="00914BB2" w:rsidRPr="00627174" w:rsidRDefault="00914BB2" w:rsidP="0016696E">
      <w:pPr>
        <w:rPr>
          <w:sz w:val="4"/>
          <w:szCs w:val="4"/>
        </w:rPr>
      </w:pPr>
    </w:p>
    <w:p w14:paraId="3A68643C" w14:textId="77777777" w:rsidR="00627174" w:rsidRPr="00627174" w:rsidRDefault="00627174" w:rsidP="0016696E">
      <w:pPr>
        <w:rPr>
          <w:sz w:val="4"/>
          <w:szCs w:val="4"/>
        </w:rPr>
      </w:pPr>
    </w:p>
    <w:p w14:paraId="51DA2737" w14:textId="3CF06271" w:rsidR="0016696E" w:rsidRDefault="00412A3C" w:rsidP="0016696E">
      <w:pPr>
        <w:rPr>
          <w:sz w:val="20"/>
          <w:szCs w:val="20"/>
        </w:rPr>
      </w:pPr>
      <w:r w:rsidRPr="008B20F3">
        <w:rPr>
          <w:position w:val="-118"/>
          <w:sz w:val="20"/>
          <w:szCs w:val="20"/>
        </w:rPr>
        <w:object w:dxaOrig="4580" w:dyaOrig="2480" w14:anchorId="0037129F">
          <v:shape id="_x0000_i1027" type="#_x0000_t75" style="width:247.95pt;height:135pt" o:ole="">
            <v:imagedata r:id="rId13" o:title=""/>
          </v:shape>
          <o:OLEObject Type="Embed" ProgID="Equation.DSMT4" ShapeID="_x0000_i1027" DrawAspect="Content" ObjectID="_1724208290" r:id="rId14"/>
        </w:object>
      </w:r>
    </w:p>
    <w:p w14:paraId="05CA4F58" w14:textId="77777777" w:rsidR="00914BB2" w:rsidRPr="00AC1333" w:rsidRDefault="00914BB2" w:rsidP="0016696E">
      <w:pPr>
        <w:rPr>
          <w:sz w:val="12"/>
          <w:szCs w:val="12"/>
        </w:rPr>
      </w:pPr>
    </w:p>
    <w:p w14:paraId="7FBABF4D" w14:textId="5BB2DA16" w:rsidR="0016696E" w:rsidRDefault="009F6EE9" w:rsidP="0016696E">
      <w:pPr>
        <w:rPr>
          <w:sz w:val="20"/>
          <w:szCs w:val="20"/>
        </w:rPr>
      </w:pPr>
      <w:r w:rsidRPr="009F6EE9">
        <w:rPr>
          <w:position w:val="-32"/>
          <w:sz w:val="20"/>
          <w:szCs w:val="20"/>
        </w:rPr>
        <w:object w:dxaOrig="3100" w:dyaOrig="760" w14:anchorId="1B9AE073">
          <v:shape id="_x0000_i1028" type="#_x0000_t75" style="width:157.05pt;height:39.6pt" o:ole="">
            <v:imagedata r:id="rId15" o:title=""/>
          </v:shape>
          <o:OLEObject Type="Embed" ProgID="Equation.DSMT4" ShapeID="_x0000_i1028" DrawAspect="Content" ObjectID="_1724208291" r:id="rId16"/>
        </w:object>
      </w:r>
      <w:r w:rsidR="001839D4">
        <w:rPr>
          <w:sz w:val="20"/>
          <w:szCs w:val="20"/>
        </w:rPr>
        <w:tab/>
      </w:r>
      <w:r w:rsidR="001839D4">
        <w:rPr>
          <w:sz w:val="20"/>
          <w:szCs w:val="20"/>
        </w:rPr>
        <w:tab/>
        <w:t xml:space="preserve">    </w:t>
      </w:r>
      <w:bookmarkStart w:id="0" w:name="_Hlk57842081"/>
      <w:r w:rsidR="001839D4">
        <w:rPr>
          <w:sz w:val="20"/>
          <w:szCs w:val="20"/>
        </w:rPr>
        <w:t>(3.1)</w:t>
      </w:r>
      <w:bookmarkEnd w:id="0"/>
    </w:p>
    <w:p w14:paraId="2614718F" w14:textId="77777777" w:rsidR="00914BB2" w:rsidRPr="00AC1333" w:rsidRDefault="00914BB2" w:rsidP="0016696E">
      <w:pPr>
        <w:rPr>
          <w:sz w:val="10"/>
          <w:szCs w:val="10"/>
        </w:rPr>
      </w:pPr>
    </w:p>
    <w:p w14:paraId="3A49F1D2" w14:textId="77777777" w:rsidR="00627174" w:rsidRPr="00627174" w:rsidRDefault="00627174" w:rsidP="0016696E">
      <w:pPr>
        <w:rPr>
          <w:sz w:val="4"/>
          <w:szCs w:val="4"/>
        </w:rPr>
      </w:pPr>
    </w:p>
    <w:p w14:paraId="41CEE114" w14:textId="14D531AA" w:rsidR="0016696E" w:rsidRDefault="009F6EE9" w:rsidP="0016696E">
      <w:pPr>
        <w:rPr>
          <w:sz w:val="20"/>
          <w:szCs w:val="20"/>
        </w:rPr>
      </w:pPr>
      <w:r w:rsidRPr="009F6EE9">
        <w:rPr>
          <w:position w:val="-28"/>
          <w:sz w:val="20"/>
          <w:szCs w:val="20"/>
        </w:rPr>
        <w:object w:dxaOrig="3100" w:dyaOrig="720" w14:anchorId="6DE37DED">
          <v:shape id="_x0000_i1029" type="#_x0000_t75" style="width:141.3pt;height:34.2pt" o:ole="">
            <v:imagedata r:id="rId17" o:title=""/>
          </v:shape>
          <o:OLEObject Type="Embed" ProgID="Equation.DSMT4" ShapeID="_x0000_i1029" DrawAspect="Content" ObjectID="_1724208292" r:id="rId18"/>
        </w:object>
      </w:r>
      <w:r w:rsidR="001839D4">
        <w:rPr>
          <w:sz w:val="20"/>
          <w:szCs w:val="20"/>
        </w:rPr>
        <w:tab/>
      </w:r>
      <w:r w:rsidR="001839D4">
        <w:rPr>
          <w:sz w:val="20"/>
          <w:szCs w:val="20"/>
        </w:rPr>
        <w:tab/>
      </w:r>
      <w:r w:rsidR="001839D4">
        <w:rPr>
          <w:sz w:val="20"/>
          <w:szCs w:val="20"/>
        </w:rPr>
        <w:tab/>
        <w:t xml:space="preserve">    (3.2)</w:t>
      </w:r>
    </w:p>
    <w:p w14:paraId="584C8A71" w14:textId="77777777" w:rsidR="00914BB2" w:rsidRPr="00914BB2" w:rsidRDefault="00914BB2" w:rsidP="0016696E">
      <w:pPr>
        <w:rPr>
          <w:sz w:val="10"/>
          <w:szCs w:val="10"/>
        </w:rPr>
      </w:pPr>
    </w:p>
    <w:p w14:paraId="389D834C" w14:textId="7D0D0732" w:rsidR="0016696E" w:rsidRDefault="009F6EE9" w:rsidP="0016696E">
      <w:pPr>
        <w:rPr>
          <w:sz w:val="20"/>
          <w:szCs w:val="20"/>
        </w:rPr>
      </w:pPr>
      <w:r w:rsidRPr="009F6EE9">
        <w:rPr>
          <w:position w:val="-14"/>
          <w:sz w:val="20"/>
          <w:szCs w:val="20"/>
        </w:rPr>
        <w:object w:dxaOrig="3260" w:dyaOrig="380" w14:anchorId="4981BCFF">
          <v:shape id="_x0000_i1030" type="#_x0000_t75" style="width:166.05pt;height:19.35pt" o:ole="">
            <v:imagedata r:id="rId19" o:title=""/>
          </v:shape>
          <o:OLEObject Type="Embed" ProgID="Equation.DSMT4" ShapeID="_x0000_i1030" DrawAspect="Content" ObjectID="_1724208293" r:id="rId20"/>
        </w:object>
      </w:r>
      <w:r w:rsidR="001839D4">
        <w:rPr>
          <w:sz w:val="20"/>
          <w:szCs w:val="20"/>
        </w:rPr>
        <w:tab/>
      </w:r>
      <w:r w:rsidR="001839D4">
        <w:rPr>
          <w:sz w:val="20"/>
          <w:szCs w:val="20"/>
        </w:rPr>
        <w:tab/>
        <w:t xml:space="preserve">    (3.3)</w:t>
      </w:r>
    </w:p>
    <w:p w14:paraId="311D4B4A" w14:textId="77777777" w:rsidR="00914BB2" w:rsidRPr="00AC1333" w:rsidRDefault="00914BB2" w:rsidP="0016696E">
      <w:pPr>
        <w:rPr>
          <w:sz w:val="14"/>
          <w:szCs w:val="14"/>
        </w:rPr>
      </w:pPr>
    </w:p>
    <w:p w14:paraId="0DC2DBF2" w14:textId="40F9E4B5" w:rsidR="0016696E" w:rsidRDefault="009F6EE9" w:rsidP="0016696E">
      <w:r w:rsidRPr="009F6EE9">
        <w:rPr>
          <w:position w:val="-12"/>
        </w:rPr>
        <w:object w:dxaOrig="960" w:dyaOrig="400" w14:anchorId="3C1439AA">
          <v:shape id="_x0000_i1031" type="#_x0000_t75" style="width:48.15pt;height:20.25pt" o:ole="">
            <v:imagedata r:id="rId21" o:title=""/>
          </v:shape>
          <o:OLEObject Type="Embed" ProgID="Equation.DSMT4" ShapeID="_x0000_i1031" DrawAspect="Content" ObjectID="_1724208294" r:id="rId22"/>
        </w:object>
      </w:r>
      <w:r w:rsidR="001839D4">
        <w:tab/>
      </w:r>
      <w:r w:rsidR="001839D4">
        <w:tab/>
      </w:r>
      <w:r w:rsidR="001839D4">
        <w:tab/>
      </w:r>
      <w:r w:rsidR="001839D4">
        <w:tab/>
      </w:r>
      <w:r w:rsidR="001839D4">
        <w:tab/>
        <w:t xml:space="preserve">   </w:t>
      </w:r>
      <w:r w:rsidR="001839D4">
        <w:rPr>
          <w:sz w:val="20"/>
          <w:szCs w:val="20"/>
        </w:rPr>
        <w:t>(4.1)</w:t>
      </w:r>
    </w:p>
    <w:p w14:paraId="22AF025A" w14:textId="77777777" w:rsidR="00914BB2" w:rsidRPr="00AC1333" w:rsidRDefault="00914BB2" w:rsidP="0016696E">
      <w:pPr>
        <w:rPr>
          <w:sz w:val="12"/>
          <w:szCs w:val="12"/>
        </w:rPr>
      </w:pPr>
    </w:p>
    <w:p w14:paraId="077C8485" w14:textId="5D4A21E7" w:rsidR="0016696E" w:rsidRDefault="001C2B02" w:rsidP="0016696E">
      <w:r w:rsidRPr="001C2B02">
        <w:rPr>
          <w:position w:val="-12"/>
        </w:rPr>
        <w:object w:dxaOrig="2760" w:dyaOrig="360" w14:anchorId="616196E6">
          <v:shape id="_x0000_i1032" type="#_x0000_t75" style="width:136.35pt;height:19.35pt" o:ole="">
            <v:imagedata r:id="rId23" o:title=""/>
          </v:shape>
          <o:OLEObject Type="Embed" ProgID="Equation.DSMT4" ShapeID="_x0000_i1032" DrawAspect="Content" ObjectID="_1724208295" r:id="rId24"/>
        </w:object>
      </w:r>
      <w:r w:rsidR="001839D4">
        <w:tab/>
      </w:r>
      <w:r w:rsidR="001839D4">
        <w:tab/>
      </w:r>
      <w:r w:rsidR="001839D4">
        <w:tab/>
        <w:t xml:space="preserve">   </w:t>
      </w:r>
      <w:r w:rsidR="001839D4">
        <w:rPr>
          <w:sz w:val="20"/>
          <w:szCs w:val="20"/>
        </w:rPr>
        <w:t>(5.1)</w:t>
      </w:r>
    </w:p>
    <w:p w14:paraId="46375909" w14:textId="77777777" w:rsidR="00914BB2" w:rsidRPr="00627174" w:rsidRDefault="00914BB2" w:rsidP="0016696E">
      <w:pPr>
        <w:rPr>
          <w:sz w:val="4"/>
          <w:szCs w:val="4"/>
        </w:rPr>
      </w:pPr>
    </w:p>
    <w:p w14:paraId="4EF49F3C" w14:textId="77777777" w:rsidR="00627174" w:rsidRPr="00627174" w:rsidRDefault="00627174" w:rsidP="0016696E">
      <w:pPr>
        <w:rPr>
          <w:sz w:val="4"/>
          <w:szCs w:val="4"/>
        </w:rPr>
      </w:pPr>
    </w:p>
    <w:p w14:paraId="198D8E20" w14:textId="6261C1DB" w:rsidR="0016696E" w:rsidRDefault="001C2B02" w:rsidP="0016696E">
      <w:pPr>
        <w:rPr>
          <w:sz w:val="20"/>
          <w:szCs w:val="20"/>
        </w:rPr>
      </w:pPr>
      <w:r w:rsidRPr="001C2B02">
        <w:rPr>
          <w:position w:val="-24"/>
          <w:sz w:val="20"/>
          <w:szCs w:val="20"/>
        </w:rPr>
        <w:object w:dxaOrig="1460" w:dyaOrig="620" w14:anchorId="5689D93E">
          <v:shape id="_x0000_i1033" type="#_x0000_t75" style="width:74.7pt;height:32.4pt" o:ole="">
            <v:imagedata r:id="rId25" o:title=""/>
          </v:shape>
          <o:OLEObject Type="Embed" ProgID="Equation.DSMT4" ShapeID="_x0000_i1033" DrawAspect="Content" ObjectID="_1724208296" r:id="rId26"/>
        </w:object>
      </w:r>
      <w:r w:rsidR="001839D4">
        <w:rPr>
          <w:sz w:val="20"/>
          <w:szCs w:val="20"/>
        </w:rPr>
        <w:tab/>
      </w:r>
      <w:r w:rsidR="001839D4">
        <w:rPr>
          <w:sz w:val="20"/>
          <w:szCs w:val="20"/>
        </w:rPr>
        <w:tab/>
      </w:r>
      <w:r w:rsidR="001839D4">
        <w:rPr>
          <w:sz w:val="20"/>
          <w:szCs w:val="20"/>
        </w:rPr>
        <w:tab/>
      </w:r>
      <w:r w:rsidR="001839D4">
        <w:rPr>
          <w:sz w:val="20"/>
          <w:szCs w:val="20"/>
        </w:rPr>
        <w:tab/>
        <w:t xml:space="preserve">    (5.2)</w:t>
      </w:r>
    </w:p>
    <w:p w14:paraId="6D324BA8" w14:textId="77777777" w:rsidR="00914BB2" w:rsidRPr="00AC1333" w:rsidRDefault="00914BB2" w:rsidP="0016696E">
      <w:pPr>
        <w:rPr>
          <w:sz w:val="8"/>
          <w:szCs w:val="8"/>
        </w:rPr>
      </w:pPr>
    </w:p>
    <w:p w14:paraId="6692267B" w14:textId="6C2E24BA" w:rsidR="0016696E" w:rsidRDefault="00534EC4" w:rsidP="0016696E">
      <w:pPr>
        <w:rPr>
          <w:sz w:val="20"/>
          <w:szCs w:val="20"/>
        </w:rPr>
      </w:pPr>
      <w:r w:rsidRPr="001C2B02">
        <w:rPr>
          <w:position w:val="-12"/>
          <w:sz w:val="20"/>
          <w:szCs w:val="20"/>
        </w:rPr>
        <w:object w:dxaOrig="4599" w:dyaOrig="360" w14:anchorId="564E32AF">
          <v:shape id="_x0000_i1034" type="#_x0000_t75" style="width:223.65pt;height:17.55pt" o:ole="">
            <v:imagedata r:id="rId27" o:title=""/>
          </v:shape>
          <o:OLEObject Type="Embed" ProgID="Equation.DSMT4" ShapeID="_x0000_i1034" DrawAspect="Content" ObjectID="_1724208297" r:id="rId28"/>
        </w:object>
      </w:r>
      <w:r w:rsidR="000042A8">
        <w:rPr>
          <w:sz w:val="20"/>
          <w:szCs w:val="20"/>
        </w:rPr>
        <w:t xml:space="preserve"> (5.3)</w:t>
      </w:r>
    </w:p>
    <w:p w14:paraId="721FB257" w14:textId="77777777" w:rsidR="00914BB2" w:rsidRPr="0010700F" w:rsidRDefault="00914BB2" w:rsidP="0016696E">
      <w:pPr>
        <w:rPr>
          <w:sz w:val="16"/>
          <w:szCs w:val="16"/>
        </w:rPr>
      </w:pPr>
    </w:p>
    <w:p w14:paraId="0FDB3A1E" w14:textId="392A20E0" w:rsidR="0016696E" w:rsidRPr="00627174" w:rsidRDefault="001C2B02" w:rsidP="0016696E">
      <w:pPr>
        <w:rPr>
          <w:sz w:val="4"/>
          <w:szCs w:val="4"/>
        </w:rPr>
      </w:pPr>
      <w:r w:rsidRPr="001C2B02">
        <w:rPr>
          <w:position w:val="-6"/>
          <w:sz w:val="20"/>
          <w:szCs w:val="20"/>
        </w:rPr>
        <w:object w:dxaOrig="900" w:dyaOrig="279" w14:anchorId="494562B4">
          <v:shape id="_x0000_i1035" type="#_x0000_t75" style="width:45.45pt;height:14.4pt" o:ole="">
            <v:imagedata r:id="rId29" o:title=""/>
          </v:shape>
          <o:OLEObject Type="Embed" ProgID="Equation.DSMT4" ShapeID="_x0000_i1035" DrawAspect="Content" ObjectID="_1724208298" r:id="rId30"/>
        </w:object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  <w:t xml:space="preserve">    (5.4)</w:t>
      </w:r>
    </w:p>
    <w:p w14:paraId="685146EB" w14:textId="77777777" w:rsidR="00627174" w:rsidRPr="00914BB2" w:rsidRDefault="00627174" w:rsidP="0016696E">
      <w:pPr>
        <w:rPr>
          <w:sz w:val="8"/>
          <w:szCs w:val="8"/>
        </w:rPr>
      </w:pPr>
    </w:p>
    <w:p w14:paraId="111AA427" w14:textId="2FFA69D5" w:rsidR="0016696E" w:rsidRDefault="000819BC" w:rsidP="0016696E">
      <w:pPr>
        <w:rPr>
          <w:sz w:val="20"/>
          <w:szCs w:val="20"/>
        </w:rPr>
      </w:pPr>
      <w:r w:rsidRPr="000819BC">
        <w:rPr>
          <w:position w:val="-30"/>
          <w:sz w:val="20"/>
          <w:szCs w:val="20"/>
        </w:rPr>
        <w:object w:dxaOrig="1180" w:dyaOrig="680" w14:anchorId="0F82A171">
          <v:shape id="_x0000_i1036" type="#_x0000_t75" style="width:59.85pt;height:35.1pt" o:ole="">
            <v:imagedata r:id="rId31" o:title=""/>
          </v:shape>
          <o:OLEObject Type="Embed" ProgID="Equation.DSMT4" ShapeID="_x0000_i1036" DrawAspect="Content" ObjectID="_1724208299" r:id="rId32"/>
        </w:object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  <w:t xml:space="preserve">    (5.5)</w:t>
      </w:r>
    </w:p>
    <w:p w14:paraId="1CCBA5FC" w14:textId="77777777" w:rsidR="00914BB2" w:rsidRPr="00AC1333" w:rsidRDefault="00914BB2" w:rsidP="0016696E">
      <w:pPr>
        <w:rPr>
          <w:sz w:val="10"/>
          <w:szCs w:val="10"/>
        </w:rPr>
      </w:pPr>
    </w:p>
    <w:p w14:paraId="46182C88" w14:textId="2D882D2A" w:rsidR="0016696E" w:rsidRDefault="000819BC" w:rsidP="0016696E">
      <w:pPr>
        <w:rPr>
          <w:sz w:val="20"/>
          <w:szCs w:val="20"/>
        </w:rPr>
      </w:pPr>
      <w:r w:rsidRPr="000819BC">
        <w:rPr>
          <w:position w:val="-30"/>
          <w:sz w:val="20"/>
          <w:szCs w:val="20"/>
        </w:rPr>
        <w:object w:dxaOrig="1140" w:dyaOrig="680" w14:anchorId="75A4B041">
          <v:shape id="_x0000_i1037" type="#_x0000_t75" style="width:58.95pt;height:35.1pt" o:ole="">
            <v:imagedata r:id="rId33" o:title=""/>
          </v:shape>
          <o:OLEObject Type="Embed" ProgID="Equation.DSMT4" ShapeID="_x0000_i1037" DrawAspect="Content" ObjectID="_1724208300" r:id="rId34"/>
        </w:object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  <w:t xml:space="preserve">    (5.6)</w:t>
      </w:r>
    </w:p>
    <w:p w14:paraId="0CE47BC6" w14:textId="5B350EBD" w:rsidR="00914BB2" w:rsidRPr="00914BB2" w:rsidRDefault="00914BB2" w:rsidP="0016696E">
      <w:pPr>
        <w:rPr>
          <w:sz w:val="12"/>
          <w:szCs w:val="12"/>
        </w:rPr>
      </w:pPr>
    </w:p>
    <w:p w14:paraId="2871385F" w14:textId="56569ACC" w:rsidR="0016696E" w:rsidRDefault="000819BC" w:rsidP="0016696E">
      <w:pPr>
        <w:rPr>
          <w:sz w:val="20"/>
          <w:szCs w:val="20"/>
        </w:rPr>
      </w:pPr>
      <w:r w:rsidRPr="000819BC">
        <w:rPr>
          <w:position w:val="-30"/>
          <w:sz w:val="20"/>
          <w:szCs w:val="20"/>
        </w:rPr>
        <w:object w:dxaOrig="1219" w:dyaOrig="680" w14:anchorId="7F1279C5">
          <v:shape id="_x0000_i1038" type="#_x0000_t75" style="width:64.35pt;height:35.1pt" o:ole="">
            <v:imagedata r:id="rId35" o:title=""/>
          </v:shape>
          <o:OLEObject Type="Embed" ProgID="Equation.DSMT4" ShapeID="_x0000_i1038" DrawAspect="Content" ObjectID="_1724208301" r:id="rId36"/>
        </w:object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  <w:t xml:space="preserve">    (5.7)</w:t>
      </w:r>
    </w:p>
    <w:p w14:paraId="1A8C5B9F" w14:textId="0EA99A76" w:rsidR="0016696E" w:rsidRDefault="000819BC" w:rsidP="0016696E">
      <w:pPr>
        <w:rPr>
          <w:sz w:val="20"/>
          <w:szCs w:val="20"/>
        </w:rPr>
      </w:pPr>
      <w:r w:rsidRPr="000819BC">
        <w:rPr>
          <w:position w:val="-24"/>
          <w:sz w:val="20"/>
          <w:szCs w:val="20"/>
        </w:rPr>
        <w:object w:dxaOrig="900" w:dyaOrig="620" w14:anchorId="6F12C351">
          <v:shape id="_x0000_i1039" type="#_x0000_t75" style="width:45.45pt;height:32.4pt" o:ole="">
            <v:imagedata r:id="rId37" o:title=""/>
          </v:shape>
          <o:OLEObject Type="Embed" ProgID="Equation.DSMT4" ShapeID="_x0000_i1039" DrawAspect="Content" ObjectID="_1724208302" r:id="rId38"/>
        </w:object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  <w:t xml:space="preserve">     </w:t>
      </w:r>
      <w:r w:rsidR="00CC4C96">
        <w:rPr>
          <w:sz w:val="20"/>
          <w:szCs w:val="20"/>
        </w:rPr>
        <w:t xml:space="preserve">  </w:t>
      </w:r>
      <w:r w:rsidR="000042A8">
        <w:rPr>
          <w:sz w:val="20"/>
          <w:szCs w:val="20"/>
        </w:rPr>
        <w:t>(6.1)</w:t>
      </w:r>
    </w:p>
    <w:p w14:paraId="15A3A4B4" w14:textId="03E772B5" w:rsidR="0016696E" w:rsidRDefault="00DE2A3E" w:rsidP="0016696E">
      <w:pPr>
        <w:rPr>
          <w:sz w:val="20"/>
          <w:szCs w:val="20"/>
        </w:rPr>
      </w:pPr>
      <w:r w:rsidRPr="000819BC">
        <w:rPr>
          <w:position w:val="-24"/>
          <w:sz w:val="20"/>
          <w:szCs w:val="20"/>
        </w:rPr>
        <w:object w:dxaOrig="3700" w:dyaOrig="620" w14:anchorId="1914BBF0">
          <v:shape id="_x0000_i1040" type="#_x0000_t75" style="width:190.35pt;height:32.4pt" o:ole="">
            <v:imagedata r:id="rId39" o:title=""/>
          </v:shape>
          <o:OLEObject Type="Embed" ProgID="Equation.DSMT4" ShapeID="_x0000_i1040" DrawAspect="Content" ObjectID="_1724208303" r:id="rId40"/>
        </w:object>
      </w:r>
      <w:r w:rsidR="000042A8">
        <w:rPr>
          <w:sz w:val="20"/>
          <w:szCs w:val="20"/>
        </w:rPr>
        <w:tab/>
        <w:t xml:space="preserve">     </w:t>
      </w:r>
      <w:r w:rsidR="00CC4C96">
        <w:rPr>
          <w:sz w:val="20"/>
          <w:szCs w:val="20"/>
        </w:rPr>
        <w:t xml:space="preserve">  </w:t>
      </w:r>
      <w:r w:rsidR="000042A8">
        <w:rPr>
          <w:sz w:val="20"/>
          <w:szCs w:val="20"/>
        </w:rPr>
        <w:t>(6.2)</w:t>
      </w:r>
    </w:p>
    <w:p w14:paraId="41F23ADF" w14:textId="410F80F3" w:rsidR="0016696E" w:rsidRDefault="000819BC" w:rsidP="0016696E">
      <w:pPr>
        <w:rPr>
          <w:sz w:val="20"/>
          <w:szCs w:val="20"/>
        </w:rPr>
      </w:pPr>
      <w:r w:rsidRPr="000819BC">
        <w:rPr>
          <w:position w:val="-24"/>
          <w:sz w:val="20"/>
          <w:szCs w:val="20"/>
        </w:rPr>
        <w:object w:dxaOrig="1359" w:dyaOrig="660" w14:anchorId="1F89E3E5">
          <v:shape id="_x0000_i1041" type="#_x0000_t75" style="width:69.3pt;height:32.4pt" o:ole="">
            <v:imagedata r:id="rId41" o:title=""/>
          </v:shape>
          <o:OLEObject Type="Embed" ProgID="Equation.DSMT4" ShapeID="_x0000_i1041" DrawAspect="Content" ObjectID="_1724208304" r:id="rId42"/>
        </w:object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  <w:t xml:space="preserve">     </w:t>
      </w:r>
      <w:r w:rsidR="00CC4C96">
        <w:rPr>
          <w:sz w:val="20"/>
          <w:szCs w:val="20"/>
        </w:rPr>
        <w:t xml:space="preserve">  </w:t>
      </w:r>
      <w:r w:rsidR="000042A8">
        <w:rPr>
          <w:sz w:val="20"/>
          <w:szCs w:val="20"/>
        </w:rPr>
        <w:t>(6.3)</w:t>
      </w:r>
    </w:p>
    <w:p w14:paraId="04C960AC" w14:textId="54866FE1" w:rsidR="0016696E" w:rsidRDefault="000819BC" w:rsidP="0016696E">
      <w:pPr>
        <w:rPr>
          <w:sz w:val="20"/>
          <w:szCs w:val="20"/>
        </w:rPr>
      </w:pPr>
      <w:r w:rsidRPr="000819BC">
        <w:rPr>
          <w:position w:val="-24"/>
          <w:sz w:val="20"/>
          <w:szCs w:val="20"/>
        </w:rPr>
        <w:object w:dxaOrig="1719" w:dyaOrig="660" w14:anchorId="12188A94">
          <v:shape id="_x0000_i1042" type="#_x0000_t75" style="width:88.65pt;height:32.4pt" o:ole="">
            <v:imagedata r:id="rId43" o:title=""/>
          </v:shape>
          <o:OLEObject Type="Embed" ProgID="Equation.DSMT4" ShapeID="_x0000_i1042" DrawAspect="Content" ObjectID="_1724208305" r:id="rId44"/>
        </w:object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  <w:t xml:space="preserve">     </w:t>
      </w:r>
      <w:r w:rsidR="00CC4C96">
        <w:rPr>
          <w:sz w:val="20"/>
          <w:szCs w:val="20"/>
        </w:rPr>
        <w:t xml:space="preserve">  </w:t>
      </w:r>
      <w:r w:rsidR="000042A8">
        <w:rPr>
          <w:sz w:val="20"/>
          <w:szCs w:val="20"/>
        </w:rPr>
        <w:t>(6.4)</w:t>
      </w:r>
    </w:p>
    <w:p w14:paraId="554213DE" w14:textId="77777777" w:rsidR="009A1C8F" w:rsidRPr="009A1C8F" w:rsidRDefault="009A1C8F" w:rsidP="0016696E">
      <w:pPr>
        <w:rPr>
          <w:sz w:val="2"/>
          <w:szCs w:val="2"/>
        </w:rPr>
      </w:pPr>
    </w:p>
    <w:p w14:paraId="3C8E49ED" w14:textId="1941770F" w:rsidR="0016696E" w:rsidRDefault="0002102B" w:rsidP="0016696E">
      <w:pPr>
        <w:rPr>
          <w:sz w:val="20"/>
          <w:szCs w:val="20"/>
        </w:rPr>
      </w:pPr>
      <w:r w:rsidRPr="000819BC">
        <w:rPr>
          <w:position w:val="-24"/>
          <w:sz w:val="20"/>
          <w:szCs w:val="20"/>
        </w:rPr>
        <w:object w:dxaOrig="3200" w:dyaOrig="620" w14:anchorId="4E8FB72B">
          <v:shape id="_x0000_i1043" type="#_x0000_t75" style="width:163.35pt;height:32.4pt" o:ole="">
            <v:imagedata r:id="rId45" o:title=""/>
          </v:shape>
          <o:OLEObject Type="Embed" ProgID="Equation.DSMT4" ShapeID="_x0000_i1043" DrawAspect="Content" ObjectID="_1724208306" r:id="rId46"/>
        </w:object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  <w:t xml:space="preserve">     </w:t>
      </w:r>
      <w:r w:rsidR="00CC4C96">
        <w:rPr>
          <w:sz w:val="20"/>
          <w:szCs w:val="20"/>
        </w:rPr>
        <w:t xml:space="preserve">  </w:t>
      </w:r>
      <w:r w:rsidR="000042A8">
        <w:rPr>
          <w:sz w:val="20"/>
          <w:szCs w:val="20"/>
        </w:rPr>
        <w:t>(6.5)</w:t>
      </w:r>
    </w:p>
    <w:p w14:paraId="0DAED184" w14:textId="77777777" w:rsidR="00914BB2" w:rsidRPr="00914BB2" w:rsidRDefault="00914BB2" w:rsidP="0016696E">
      <w:pPr>
        <w:rPr>
          <w:sz w:val="4"/>
          <w:szCs w:val="4"/>
        </w:rPr>
      </w:pPr>
    </w:p>
    <w:p w14:paraId="37B1486C" w14:textId="54CF5DCF" w:rsidR="0016696E" w:rsidRDefault="000819BC" w:rsidP="0016696E">
      <w:pPr>
        <w:rPr>
          <w:sz w:val="20"/>
          <w:szCs w:val="20"/>
        </w:rPr>
      </w:pPr>
      <w:r w:rsidRPr="000819BC">
        <w:rPr>
          <w:position w:val="-30"/>
          <w:sz w:val="20"/>
          <w:szCs w:val="20"/>
        </w:rPr>
        <w:object w:dxaOrig="900" w:dyaOrig="720" w14:anchorId="39F4DB47">
          <v:shape id="_x0000_i1044" type="#_x0000_t75" style="width:45.45pt;height:36.9pt" o:ole="">
            <v:imagedata r:id="rId47" o:title=""/>
          </v:shape>
          <o:OLEObject Type="Embed" ProgID="Equation.DSMT4" ShapeID="_x0000_i1044" DrawAspect="Content" ObjectID="_1724208307" r:id="rId48"/>
        </w:object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  <w:t xml:space="preserve">     </w:t>
      </w:r>
      <w:r w:rsidR="00CC4C96">
        <w:rPr>
          <w:sz w:val="20"/>
          <w:szCs w:val="20"/>
        </w:rPr>
        <w:t xml:space="preserve">  </w:t>
      </w:r>
      <w:r w:rsidR="000042A8">
        <w:rPr>
          <w:sz w:val="20"/>
          <w:szCs w:val="20"/>
        </w:rPr>
        <w:t>(6.6)</w:t>
      </w:r>
    </w:p>
    <w:p w14:paraId="796B7641" w14:textId="77777777" w:rsidR="00BC526E" w:rsidRPr="00094102" w:rsidRDefault="00BC526E" w:rsidP="0016696E">
      <w:pPr>
        <w:rPr>
          <w:sz w:val="10"/>
          <w:szCs w:val="10"/>
        </w:rPr>
      </w:pPr>
    </w:p>
    <w:p w14:paraId="27342204" w14:textId="0E8B9991" w:rsidR="0016696E" w:rsidRDefault="00A84E19" w:rsidP="0016696E">
      <w:pPr>
        <w:rPr>
          <w:sz w:val="20"/>
          <w:szCs w:val="20"/>
        </w:rPr>
      </w:pPr>
      <w:r w:rsidRPr="00A84E19">
        <w:rPr>
          <w:position w:val="-6"/>
          <w:sz w:val="20"/>
          <w:szCs w:val="20"/>
        </w:rPr>
        <w:object w:dxaOrig="1340" w:dyaOrig="279" w14:anchorId="7BDF63D4">
          <v:shape id="_x0000_i1045" type="#_x0000_t75" style="width:69.3pt;height:14.4pt" o:ole="">
            <v:imagedata r:id="rId49" o:title=""/>
          </v:shape>
          <o:OLEObject Type="Embed" ProgID="Equation.DSMT4" ShapeID="_x0000_i1045" DrawAspect="Content" ObjectID="_1724208308" r:id="rId50"/>
        </w:object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  <w:t xml:space="preserve">     </w:t>
      </w:r>
      <w:r w:rsidR="00CC4C96">
        <w:rPr>
          <w:sz w:val="20"/>
          <w:szCs w:val="20"/>
        </w:rPr>
        <w:t xml:space="preserve">  </w:t>
      </w:r>
      <w:r w:rsidR="000042A8">
        <w:rPr>
          <w:sz w:val="20"/>
          <w:szCs w:val="20"/>
        </w:rPr>
        <w:t>(7.1)</w:t>
      </w:r>
    </w:p>
    <w:p w14:paraId="38988574" w14:textId="77777777" w:rsidR="009A1C8F" w:rsidRPr="009A1C8F" w:rsidRDefault="009A1C8F" w:rsidP="0016696E">
      <w:pPr>
        <w:rPr>
          <w:sz w:val="6"/>
          <w:szCs w:val="6"/>
        </w:rPr>
      </w:pPr>
    </w:p>
    <w:p w14:paraId="7A2C4F51" w14:textId="36A3B364" w:rsidR="009A1C8F" w:rsidRDefault="000042A8" w:rsidP="0016696E">
      <w:pPr>
        <w:rPr>
          <w:sz w:val="20"/>
          <w:szCs w:val="20"/>
        </w:rPr>
      </w:pPr>
      <w:r w:rsidRPr="009A1C8F">
        <w:rPr>
          <w:position w:val="-24"/>
          <w:sz w:val="20"/>
          <w:szCs w:val="20"/>
        </w:rPr>
        <w:object w:dxaOrig="4260" w:dyaOrig="620" w14:anchorId="5AD7487A">
          <v:shape id="_x0000_i1046" type="#_x0000_t75" style="width:212.4pt;height:30.15pt" o:ole="">
            <v:imagedata r:id="rId51" o:title=""/>
          </v:shape>
          <o:OLEObject Type="Embed" ProgID="Equation.DSMT4" ShapeID="_x0000_i1046" DrawAspect="Content" ObjectID="_1724208309" r:id="rId52"/>
        </w:object>
      </w:r>
      <w:r>
        <w:rPr>
          <w:sz w:val="20"/>
          <w:szCs w:val="20"/>
        </w:rPr>
        <w:tab/>
        <w:t xml:space="preserve">     </w:t>
      </w:r>
      <w:r w:rsidR="00CC4C96">
        <w:rPr>
          <w:sz w:val="20"/>
          <w:szCs w:val="20"/>
        </w:rPr>
        <w:t xml:space="preserve">  </w:t>
      </w:r>
      <w:r>
        <w:rPr>
          <w:sz w:val="20"/>
          <w:szCs w:val="20"/>
        </w:rPr>
        <w:t>(7.2)</w:t>
      </w:r>
    </w:p>
    <w:p w14:paraId="36271810" w14:textId="77777777" w:rsidR="00BC526E" w:rsidRPr="00BC58C2" w:rsidRDefault="00BC526E" w:rsidP="0016696E">
      <w:pPr>
        <w:rPr>
          <w:sz w:val="8"/>
          <w:szCs w:val="8"/>
        </w:rPr>
      </w:pPr>
    </w:p>
    <w:p w14:paraId="605C374A" w14:textId="095879ED" w:rsidR="003364C5" w:rsidRDefault="003A1A04" w:rsidP="0016696E">
      <w:pPr>
        <w:rPr>
          <w:sz w:val="20"/>
          <w:szCs w:val="20"/>
        </w:rPr>
      </w:pPr>
      <w:r w:rsidRPr="00AE520C">
        <w:rPr>
          <w:position w:val="-66"/>
          <w:sz w:val="20"/>
          <w:szCs w:val="20"/>
        </w:rPr>
        <w:object w:dxaOrig="5179" w:dyaOrig="920" w14:anchorId="6681B999">
          <v:shape id="_x0000_i1047" type="#_x0000_t75" style="width:278.55pt;height:50.4pt" o:ole="">
            <v:imagedata r:id="rId53" o:title=""/>
          </v:shape>
          <o:OLEObject Type="Embed" ProgID="Equation.DSMT4" ShapeID="_x0000_i1047" DrawAspect="Content" ObjectID="_1724208310" r:id="rId54"/>
        </w:object>
      </w:r>
    </w:p>
    <w:p w14:paraId="0CEDF7C6" w14:textId="35E1CD67" w:rsidR="0016696E" w:rsidRDefault="00991248" w:rsidP="0016696E">
      <w:pPr>
        <w:rPr>
          <w:sz w:val="20"/>
          <w:szCs w:val="20"/>
        </w:rPr>
      </w:pPr>
      <w:r w:rsidRPr="00924500">
        <w:rPr>
          <w:position w:val="-58"/>
          <w:sz w:val="20"/>
          <w:szCs w:val="20"/>
        </w:rPr>
        <w:object w:dxaOrig="2659" w:dyaOrig="820" w14:anchorId="4543D47C">
          <v:shape id="_x0000_i1048" type="#_x0000_t75" style="width:130.95pt;height:39.6pt" o:ole="">
            <v:imagedata r:id="rId55" o:title=""/>
          </v:shape>
          <o:OLEObject Type="Embed" ProgID="Equation.DSMT4" ShapeID="_x0000_i1048" DrawAspect="Content" ObjectID="_1724208311" r:id="rId56"/>
        </w:object>
      </w:r>
      <w:r w:rsidR="000042A8">
        <w:rPr>
          <w:sz w:val="20"/>
          <w:szCs w:val="20"/>
        </w:rPr>
        <w:tab/>
      </w:r>
      <w:r w:rsidR="000042A8">
        <w:rPr>
          <w:sz w:val="20"/>
          <w:szCs w:val="20"/>
        </w:rPr>
        <w:tab/>
        <w:t xml:space="preserve">     </w:t>
      </w:r>
      <w:r w:rsidR="00CC4C96">
        <w:rPr>
          <w:sz w:val="20"/>
          <w:szCs w:val="20"/>
        </w:rPr>
        <w:t xml:space="preserve">  </w:t>
      </w:r>
      <w:r w:rsidR="005B061D">
        <w:rPr>
          <w:sz w:val="20"/>
          <w:szCs w:val="20"/>
        </w:rPr>
        <w:tab/>
        <w:t xml:space="preserve">      </w:t>
      </w:r>
      <w:r w:rsidR="005B061D" w:rsidRPr="009D74E0">
        <w:rPr>
          <w:sz w:val="12"/>
          <w:szCs w:val="12"/>
        </w:rPr>
        <w:t xml:space="preserve"> </w:t>
      </w:r>
      <w:r w:rsidR="000042A8">
        <w:rPr>
          <w:sz w:val="20"/>
          <w:szCs w:val="20"/>
        </w:rPr>
        <w:t>(7.4)</w:t>
      </w:r>
    </w:p>
    <w:p w14:paraId="4E0699E7" w14:textId="5C3E9CBA" w:rsidR="00094102" w:rsidRDefault="00F925CD" w:rsidP="0016696E">
      <w:pPr>
        <w:rPr>
          <w:sz w:val="20"/>
          <w:szCs w:val="20"/>
        </w:rPr>
      </w:pPr>
      <w:r w:rsidRPr="002C2150">
        <w:rPr>
          <w:position w:val="-24"/>
          <w:sz w:val="20"/>
          <w:szCs w:val="20"/>
        </w:rPr>
        <w:object w:dxaOrig="3660" w:dyaOrig="620" w14:anchorId="55D6ED5D">
          <v:shape id="_x0000_i1059" type="#_x0000_t75" style="width:180pt;height:31.5pt" o:ole="">
            <v:imagedata r:id="rId57" o:title=""/>
          </v:shape>
          <o:OLEObject Type="Embed" ProgID="Equation.DSMT4" ShapeID="_x0000_i1059" DrawAspect="Content" ObjectID="_1724208312" r:id="rId58"/>
        </w:object>
      </w:r>
      <w:r w:rsidR="00CC4C96">
        <w:rPr>
          <w:sz w:val="20"/>
          <w:szCs w:val="20"/>
        </w:rPr>
        <w:t xml:space="preserve">  </w:t>
      </w:r>
      <w:r w:rsidR="009D74E0">
        <w:rPr>
          <w:sz w:val="20"/>
          <w:szCs w:val="20"/>
        </w:rPr>
        <w:tab/>
        <w:t xml:space="preserve">       </w:t>
      </w:r>
      <w:r w:rsidR="000042A8">
        <w:rPr>
          <w:sz w:val="20"/>
          <w:szCs w:val="20"/>
        </w:rPr>
        <w:t>(7.5)</w:t>
      </w:r>
    </w:p>
    <w:p w14:paraId="20471038" w14:textId="2482B89C" w:rsidR="0016696E" w:rsidRDefault="005522FA" w:rsidP="0016696E">
      <w:pPr>
        <w:rPr>
          <w:sz w:val="20"/>
          <w:szCs w:val="20"/>
        </w:rPr>
      </w:pPr>
      <w:r w:rsidRPr="005522FA">
        <w:rPr>
          <w:position w:val="-10"/>
          <w:sz w:val="20"/>
          <w:szCs w:val="20"/>
        </w:rPr>
        <w:object w:dxaOrig="780" w:dyaOrig="320" w14:anchorId="2A0DDEBB">
          <v:shape id="_x0000_i1050" type="#_x0000_t75" style="width:39.6pt;height:17.55pt" o:ole="">
            <v:imagedata r:id="rId59" o:title=""/>
          </v:shape>
          <o:OLEObject Type="Embed" ProgID="Equation.DSMT4" ShapeID="_x0000_i1050" DrawAspect="Content" ObjectID="_1724208313" r:id="rId60"/>
        </w:object>
      </w:r>
      <w:r w:rsidR="00C752E9">
        <w:rPr>
          <w:sz w:val="20"/>
          <w:szCs w:val="20"/>
        </w:rPr>
        <w:tab/>
      </w:r>
      <w:r w:rsidR="00C752E9">
        <w:rPr>
          <w:sz w:val="20"/>
          <w:szCs w:val="20"/>
        </w:rPr>
        <w:tab/>
      </w:r>
      <w:r w:rsidR="00C752E9">
        <w:rPr>
          <w:sz w:val="20"/>
          <w:szCs w:val="20"/>
        </w:rPr>
        <w:tab/>
      </w:r>
      <w:r w:rsidR="00C752E9">
        <w:rPr>
          <w:sz w:val="20"/>
          <w:szCs w:val="20"/>
        </w:rPr>
        <w:tab/>
      </w:r>
      <w:r w:rsidR="00C752E9">
        <w:rPr>
          <w:sz w:val="20"/>
          <w:szCs w:val="20"/>
        </w:rPr>
        <w:tab/>
        <w:t xml:space="preserve">     </w:t>
      </w:r>
      <w:r w:rsidR="00CC4C96">
        <w:rPr>
          <w:sz w:val="20"/>
          <w:szCs w:val="20"/>
        </w:rPr>
        <w:t xml:space="preserve">  </w:t>
      </w:r>
      <w:r w:rsidR="00C752E9">
        <w:rPr>
          <w:sz w:val="20"/>
          <w:szCs w:val="20"/>
        </w:rPr>
        <w:t>(8.1)</w:t>
      </w:r>
    </w:p>
    <w:p w14:paraId="37D54127" w14:textId="77777777" w:rsidR="001F4285" w:rsidRPr="00356B93" w:rsidRDefault="001F4285" w:rsidP="0016696E">
      <w:pPr>
        <w:rPr>
          <w:sz w:val="2"/>
          <w:szCs w:val="2"/>
        </w:rPr>
      </w:pPr>
    </w:p>
    <w:p w14:paraId="6145EB0A" w14:textId="4A0A1829" w:rsidR="0016696E" w:rsidRDefault="005522FA" w:rsidP="0016696E">
      <w:r w:rsidRPr="005522FA">
        <w:rPr>
          <w:position w:val="-24"/>
        </w:rPr>
        <w:object w:dxaOrig="960" w:dyaOrig="620" w14:anchorId="0A940403">
          <v:shape id="_x0000_i1051" type="#_x0000_t75" style="width:48.15pt;height:32.4pt" o:ole="">
            <v:imagedata r:id="rId61" o:title=""/>
          </v:shape>
          <o:OLEObject Type="Embed" ProgID="Equation.DSMT4" ShapeID="_x0000_i1051" DrawAspect="Content" ObjectID="_1724208314" r:id="rId62"/>
        </w:object>
      </w:r>
      <w:r w:rsidR="00C752E9">
        <w:tab/>
      </w:r>
      <w:r w:rsidR="00C752E9">
        <w:tab/>
      </w:r>
      <w:r w:rsidR="00C752E9">
        <w:tab/>
      </w:r>
      <w:r w:rsidR="00C752E9">
        <w:tab/>
      </w:r>
      <w:r w:rsidR="00C752E9">
        <w:tab/>
        <w:t xml:space="preserve">    </w:t>
      </w:r>
      <w:r w:rsidR="00CC4C96">
        <w:t xml:space="preserve">  </w:t>
      </w:r>
      <w:r w:rsidR="00C752E9">
        <w:rPr>
          <w:sz w:val="20"/>
          <w:szCs w:val="20"/>
        </w:rPr>
        <w:t>(8.2)</w:t>
      </w:r>
    </w:p>
    <w:p w14:paraId="3A3C2E98" w14:textId="77777777" w:rsidR="00914BB2" w:rsidRPr="00914BB2" w:rsidRDefault="00914BB2" w:rsidP="0016696E">
      <w:pPr>
        <w:rPr>
          <w:sz w:val="4"/>
          <w:szCs w:val="4"/>
        </w:rPr>
      </w:pPr>
    </w:p>
    <w:p w14:paraId="5256CF66" w14:textId="4250C5FC" w:rsidR="001632E2" w:rsidRDefault="005522FA" w:rsidP="0016696E">
      <w:r w:rsidRPr="005522FA">
        <w:rPr>
          <w:position w:val="-12"/>
        </w:rPr>
        <w:object w:dxaOrig="2140" w:dyaOrig="400" w14:anchorId="7A09F24F">
          <v:shape id="_x0000_i1052" type="#_x0000_t75" style="width:108pt;height:20.25pt" o:ole="">
            <v:imagedata r:id="rId63" o:title=""/>
          </v:shape>
          <o:OLEObject Type="Embed" ProgID="Equation.DSMT4" ShapeID="_x0000_i1052" DrawAspect="Content" ObjectID="_1724208315" r:id="rId64"/>
        </w:object>
      </w:r>
      <w:r w:rsidR="00C752E9">
        <w:tab/>
      </w:r>
      <w:r w:rsidR="00C752E9">
        <w:tab/>
      </w:r>
      <w:r w:rsidR="00C752E9">
        <w:tab/>
      </w:r>
      <w:r w:rsidR="00C752E9">
        <w:tab/>
        <w:t xml:space="preserve">    </w:t>
      </w:r>
      <w:r w:rsidR="00CC4C96">
        <w:t xml:space="preserve">  </w:t>
      </w:r>
      <w:r w:rsidR="00C752E9">
        <w:rPr>
          <w:sz w:val="20"/>
          <w:szCs w:val="20"/>
        </w:rPr>
        <w:t>(8.3)</w:t>
      </w:r>
    </w:p>
    <w:p w14:paraId="1458FD5A" w14:textId="77777777" w:rsidR="00852BB5" w:rsidRPr="00852BB5" w:rsidRDefault="00852BB5" w:rsidP="0016696E">
      <w:pPr>
        <w:rPr>
          <w:sz w:val="6"/>
          <w:szCs w:val="6"/>
        </w:rPr>
      </w:pPr>
    </w:p>
    <w:p w14:paraId="675F640E" w14:textId="2D8F2AC9" w:rsidR="0016696E" w:rsidRDefault="002C2150" w:rsidP="0016696E">
      <w:r w:rsidRPr="005522FA">
        <w:rPr>
          <w:position w:val="-24"/>
        </w:rPr>
        <w:object w:dxaOrig="1420" w:dyaOrig="620" w14:anchorId="652F8A68">
          <v:shape id="_x0000_i1053" type="#_x0000_t75" style="width:70.2pt;height:32.4pt" o:ole="">
            <v:imagedata r:id="rId65" o:title=""/>
          </v:shape>
          <o:OLEObject Type="Embed" ProgID="Equation.DSMT4" ShapeID="_x0000_i1053" DrawAspect="Content" ObjectID="_1724208316" r:id="rId66"/>
        </w:object>
      </w:r>
      <w:r w:rsidR="00C752E9">
        <w:tab/>
      </w:r>
      <w:r w:rsidR="00C752E9">
        <w:tab/>
      </w:r>
      <w:r w:rsidR="00C752E9">
        <w:tab/>
      </w:r>
      <w:r w:rsidR="00C752E9">
        <w:tab/>
      </w:r>
      <w:r w:rsidR="00C752E9">
        <w:tab/>
        <w:t xml:space="preserve">    </w:t>
      </w:r>
      <w:r w:rsidR="00CC4C96">
        <w:t xml:space="preserve">  </w:t>
      </w:r>
      <w:r w:rsidR="00C752E9">
        <w:rPr>
          <w:sz w:val="20"/>
          <w:szCs w:val="20"/>
        </w:rPr>
        <w:t>(8.4)</w:t>
      </w:r>
    </w:p>
    <w:p w14:paraId="6656540F" w14:textId="77777777" w:rsidR="00B60628" w:rsidRPr="00B60628" w:rsidRDefault="00B60628" w:rsidP="0016696E">
      <w:pPr>
        <w:rPr>
          <w:sz w:val="12"/>
          <w:szCs w:val="12"/>
        </w:rPr>
      </w:pPr>
    </w:p>
    <w:p w14:paraId="675864D1" w14:textId="629C7EC4" w:rsidR="000B2E18" w:rsidRPr="00BA1E29" w:rsidRDefault="00BC526E" w:rsidP="000B2E18">
      <w:pPr>
        <w:tabs>
          <w:tab w:val="left" w:pos="4680"/>
        </w:tabs>
      </w:pPr>
      <w:r>
        <w:rPr>
          <w:b/>
        </w:rPr>
        <w:t>2</w:t>
      </w:r>
      <w:r w:rsidR="000B2E18">
        <w:rPr>
          <w:b/>
        </w:rPr>
        <w:t>. Mathematical Formulae</w:t>
      </w:r>
    </w:p>
    <w:p w14:paraId="4520A441" w14:textId="2F97486C" w:rsidR="00720E77" w:rsidRPr="00B60628" w:rsidRDefault="00720E77" w:rsidP="0016696E">
      <w:pPr>
        <w:rPr>
          <w:sz w:val="10"/>
          <w:szCs w:val="10"/>
        </w:rPr>
      </w:pPr>
    </w:p>
    <w:p w14:paraId="59C22DED" w14:textId="20D976F6" w:rsidR="00B60628" w:rsidRDefault="00B60628" w:rsidP="0016696E">
      <w:pPr>
        <w:rPr>
          <w:sz w:val="20"/>
          <w:szCs w:val="20"/>
        </w:rPr>
      </w:pPr>
      <w:r w:rsidRPr="008B20F3">
        <w:rPr>
          <w:position w:val="-24"/>
          <w:sz w:val="20"/>
          <w:szCs w:val="20"/>
        </w:rPr>
        <w:object w:dxaOrig="1920" w:dyaOrig="700" w14:anchorId="0968BD02">
          <v:shape id="_x0000_i1054" type="#_x0000_t75" style="width:93.6pt;height:34.2pt" o:ole="">
            <v:imagedata r:id="rId67" o:title=""/>
          </v:shape>
          <o:OLEObject Type="Embed" ProgID="Equation.DSMT4" ShapeID="_x0000_i1054" DrawAspect="Content" ObjectID="_1724208317" r:id="rId68"/>
        </w:object>
      </w:r>
      <w:r w:rsidR="00C752E9">
        <w:rPr>
          <w:sz w:val="20"/>
          <w:szCs w:val="20"/>
        </w:rPr>
        <w:tab/>
      </w:r>
      <w:r w:rsidR="00C752E9">
        <w:rPr>
          <w:sz w:val="20"/>
          <w:szCs w:val="20"/>
        </w:rPr>
        <w:tab/>
      </w:r>
      <w:r w:rsidR="00C752E9">
        <w:rPr>
          <w:sz w:val="20"/>
          <w:szCs w:val="20"/>
        </w:rPr>
        <w:tab/>
      </w:r>
      <w:r w:rsidR="00C752E9">
        <w:rPr>
          <w:sz w:val="20"/>
          <w:szCs w:val="20"/>
        </w:rPr>
        <w:tab/>
        <w:t xml:space="preserve">  </w:t>
      </w:r>
      <w:r w:rsidR="00CC4C96">
        <w:rPr>
          <w:sz w:val="20"/>
          <w:szCs w:val="20"/>
        </w:rPr>
        <w:t xml:space="preserve">  </w:t>
      </w:r>
      <w:r w:rsidR="00C273AF">
        <w:rPr>
          <w:sz w:val="20"/>
          <w:szCs w:val="20"/>
        </w:rPr>
        <w:t xml:space="preserve">  </w:t>
      </w:r>
      <w:r w:rsidR="00C752E9">
        <w:rPr>
          <w:sz w:val="20"/>
          <w:szCs w:val="20"/>
        </w:rPr>
        <w:t>(</w:t>
      </w:r>
      <w:r w:rsidR="00C273AF">
        <w:rPr>
          <w:sz w:val="20"/>
          <w:szCs w:val="20"/>
        </w:rPr>
        <w:t>M</w:t>
      </w:r>
      <w:r w:rsidR="00C752E9">
        <w:rPr>
          <w:sz w:val="20"/>
          <w:szCs w:val="20"/>
        </w:rPr>
        <w:t>.1)</w:t>
      </w:r>
    </w:p>
    <w:p w14:paraId="2920BC9E" w14:textId="454A8634" w:rsidR="00B60628" w:rsidRPr="00B60628" w:rsidRDefault="00B60628" w:rsidP="0016696E">
      <w:pPr>
        <w:rPr>
          <w:sz w:val="10"/>
          <w:szCs w:val="10"/>
        </w:rPr>
      </w:pPr>
    </w:p>
    <w:p w14:paraId="09DC0285" w14:textId="58D0D67B" w:rsidR="00720E77" w:rsidRDefault="00C752E9" w:rsidP="0016696E">
      <w:pPr>
        <w:rPr>
          <w:sz w:val="20"/>
          <w:szCs w:val="20"/>
        </w:rPr>
      </w:pPr>
      <w:r w:rsidRPr="00BC526E">
        <w:rPr>
          <w:position w:val="-28"/>
        </w:rPr>
        <w:object w:dxaOrig="4500" w:dyaOrig="660" w14:anchorId="7DF8455B">
          <v:shape id="_x0000_i1055" type="#_x0000_t75" style="width:214.65pt;height:32.4pt" o:ole="">
            <v:imagedata r:id="rId69" o:title=""/>
          </v:shape>
          <o:OLEObject Type="Embed" ProgID="Equation.DSMT4" ShapeID="_x0000_i1055" DrawAspect="Content" ObjectID="_1724208318" r:id="rId70"/>
        </w:object>
      </w:r>
      <w:r>
        <w:t xml:space="preserve">  </w:t>
      </w:r>
      <w:r w:rsidR="00CC4C96">
        <w:t xml:space="preserve">  </w:t>
      </w:r>
      <w:r w:rsidR="00C273AF">
        <w:t xml:space="preserve"> </w:t>
      </w:r>
      <w:r>
        <w:rPr>
          <w:sz w:val="20"/>
          <w:szCs w:val="20"/>
        </w:rPr>
        <w:t>(</w:t>
      </w:r>
      <w:r w:rsidR="00C273AF">
        <w:rPr>
          <w:sz w:val="20"/>
          <w:szCs w:val="20"/>
        </w:rPr>
        <w:t>M</w:t>
      </w:r>
      <w:r>
        <w:rPr>
          <w:sz w:val="20"/>
          <w:szCs w:val="20"/>
        </w:rPr>
        <w:t>.2)</w:t>
      </w:r>
    </w:p>
    <w:p w14:paraId="58596D2D" w14:textId="1DFA7053" w:rsidR="000B2E18" w:rsidRPr="00A67D3F" w:rsidRDefault="000B2E18" w:rsidP="0016696E">
      <w:pPr>
        <w:rPr>
          <w:sz w:val="16"/>
          <w:szCs w:val="16"/>
        </w:rPr>
      </w:pPr>
    </w:p>
    <w:p w14:paraId="416C1020" w14:textId="601EACFF" w:rsidR="000B2E18" w:rsidRDefault="000B2E18" w:rsidP="0016696E">
      <w:pPr>
        <w:rPr>
          <w:sz w:val="20"/>
          <w:szCs w:val="20"/>
        </w:rPr>
      </w:pPr>
      <w:r w:rsidRPr="000B2E18">
        <w:rPr>
          <w:position w:val="-6"/>
          <w:sz w:val="20"/>
          <w:szCs w:val="20"/>
        </w:rPr>
        <w:object w:dxaOrig="2380" w:dyaOrig="340" w14:anchorId="5C6DB695">
          <v:shape id="_x0000_i1056" type="#_x0000_t75" style="width:118.8pt;height:17.55pt" o:ole="">
            <v:imagedata r:id="rId71" o:title=""/>
          </v:shape>
          <o:OLEObject Type="Embed" ProgID="Equation.3" ShapeID="_x0000_i1056" DrawAspect="Content" ObjectID="_1724208319" r:id="rId72"/>
        </w:object>
      </w:r>
      <w:r w:rsidR="00C752E9">
        <w:rPr>
          <w:sz w:val="20"/>
          <w:szCs w:val="20"/>
        </w:rPr>
        <w:tab/>
      </w:r>
      <w:r w:rsidR="00C752E9">
        <w:rPr>
          <w:sz w:val="20"/>
          <w:szCs w:val="20"/>
        </w:rPr>
        <w:tab/>
      </w:r>
      <w:r w:rsidR="00C752E9">
        <w:rPr>
          <w:sz w:val="20"/>
          <w:szCs w:val="20"/>
        </w:rPr>
        <w:tab/>
        <w:t xml:space="preserve">  </w:t>
      </w:r>
      <w:r w:rsidR="00CC4C96">
        <w:rPr>
          <w:sz w:val="20"/>
          <w:szCs w:val="20"/>
        </w:rPr>
        <w:t xml:space="preserve">  </w:t>
      </w:r>
      <w:r w:rsidR="00C273AF">
        <w:rPr>
          <w:sz w:val="20"/>
          <w:szCs w:val="20"/>
        </w:rPr>
        <w:t xml:space="preserve">  </w:t>
      </w:r>
      <w:r w:rsidR="00C752E9">
        <w:rPr>
          <w:sz w:val="20"/>
          <w:szCs w:val="20"/>
        </w:rPr>
        <w:t>(</w:t>
      </w:r>
      <w:r w:rsidR="00C273AF">
        <w:rPr>
          <w:sz w:val="20"/>
          <w:szCs w:val="20"/>
        </w:rPr>
        <w:t>M</w:t>
      </w:r>
      <w:r w:rsidR="00C752E9">
        <w:rPr>
          <w:sz w:val="20"/>
          <w:szCs w:val="20"/>
        </w:rPr>
        <w:t>.3)</w:t>
      </w:r>
    </w:p>
    <w:p w14:paraId="0649D415" w14:textId="77777777" w:rsidR="00B60628" w:rsidRPr="007C00B1" w:rsidRDefault="00B60628" w:rsidP="0016696E">
      <w:pPr>
        <w:rPr>
          <w:sz w:val="16"/>
          <w:szCs w:val="16"/>
        </w:rPr>
      </w:pPr>
    </w:p>
    <w:p w14:paraId="21EDE797" w14:textId="5E0BCB2E" w:rsidR="0027242B" w:rsidRDefault="001F4285" w:rsidP="0027242B">
      <w:pPr>
        <w:tabs>
          <w:tab w:val="left" w:pos="4680"/>
        </w:tabs>
        <w:rPr>
          <w:b/>
          <w:sz w:val="23"/>
          <w:szCs w:val="23"/>
        </w:rPr>
      </w:pPr>
      <w:r>
        <w:rPr>
          <w:b/>
        </w:rPr>
        <w:t>3</w:t>
      </w:r>
      <w:r w:rsidR="0027242B">
        <w:rPr>
          <w:b/>
        </w:rPr>
        <w:t xml:space="preserve">. </w:t>
      </w:r>
      <w:r w:rsidR="0027242B" w:rsidRPr="00C758B6">
        <w:rPr>
          <w:b/>
          <w:sz w:val="23"/>
          <w:szCs w:val="23"/>
        </w:rPr>
        <w:t>Fundamental constants and physical properties</w:t>
      </w:r>
      <w:r w:rsidR="007C00B1">
        <w:rPr>
          <w:b/>
          <w:sz w:val="23"/>
          <w:szCs w:val="23"/>
        </w:rPr>
        <w:t>:</w:t>
      </w:r>
      <w:r w:rsidR="00C758B6" w:rsidRPr="00C758B6">
        <w:rPr>
          <w:b/>
          <w:sz w:val="23"/>
          <w:szCs w:val="23"/>
        </w:rPr>
        <w:t xml:space="preserve"> </w:t>
      </w:r>
      <w:r w:rsidR="0060316A">
        <w:rPr>
          <w:b/>
          <w:sz w:val="23"/>
          <w:szCs w:val="23"/>
        </w:rPr>
        <w:t xml:space="preserve"> </w:t>
      </w:r>
      <w:r w:rsidR="0060316A" w:rsidRPr="0060316A">
        <w:rPr>
          <w:b/>
          <w:sz w:val="20"/>
          <w:szCs w:val="20"/>
        </w:rPr>
        <w:t xml:space="preserve">usually given in the question, or in </w:t>
      </w:r>
      <w:proofErr w:type="spellStart"/>
      <w:r w:rsidR="0060316A" w:rsidRPr="0060316A">
        <w:rPr>
          <w:b/>
          <w:sz w:val="20"/>
          <w:szCs w:val="20"/>
        </w:rPr>
        <w:t>Urone</w:t>
      </w:r>
      <w:proofErr w:type="spellEnd"/>
      <w:r w:rsidR="0060316A">
        <w:rPr>
          <w:b/>
          <w:sz w:val="20"/>
          <w:szCs w:val="20"/>
        </w:rPr>
        <w:t>,</w:t>
      </w:r>
      <w:r w:rsidR="0060316A" w:rsidRPr="0060316A">
        <w:rPr>
          <w:b/>
          <w:sz w:val="20"/>
          <w:szCs w:val="20"/>
        </w:rPr>
        <w:t xml:space="preserve"> or ask invigilator</w:t>
      </w:r>
    </w:p>
    <w:p w14:paraId="6FCC38AB" w14:textId="77777777" w:rsidR="00B60628" w:rsidRPr="00B60628" w:rsidRDefault="00B60628" w:rsidP="00B60628">
      <w:pPr>
        <w:tabs>
          <w:tab w:val="left" w:pos="4680"/>
        </w:tabs>
        <w:rPr>
          <w:sz w:val="6"/>
          <w:szCs w:val="6"/>
        </w:rPr>
      </w:pPr>
    </w:p>
    <w:p w14:paraId="69A3D5A2" w14:textId="06B4D7D7" w:rsidR="003F320D" w:rsidRDefault="00B17A9F" w:rsidP="00B60628">
      <w:pPr>
        <w:tabs>
          <w:tab w:val="left" w:pos="4680"/>
        </w:tabs>
        <w:rPr>
          <w:sz w:val="20"/>
          <w:szCs w:val="20"/>
        </w:rPr>
        <w:sectPr w:rsidR="003F320D" w:rsidSect="00CC4C96">
          <w:type w:val="continuous"/>
          <w:pgSz w:w="12240" w:h="15840" w:code="1"/>
          <w:pgMar w:top="964" w:right="794" w:bottom="851" w:left="1191" w:header="567" w:footer="567" w:gutter="0"/>
          <w:cols w:num="2" w:sep="1" w:space="227" w:equalWidth="0">
            <w:col w:w="4933" w:space="227"/>
            <w:col w:w="5095" w:space="284"/>
          </w:cols>
          <w:docGrid w:linePitch="360"/>
        </w:sectPr>
      </w:pPr>
      <w:r>
        <w:rPr>
          <w:sz w:val="20"/>
          <w:szCs w:val="20"/>
        </w:rPr>
        <w:t>…a</w:t>
      </w:r>
      <w:r w:rsidR="007C00B1">
        <w:rPr>
          <w:sz w:val="20"/>
          <w:szCs w:val="20"/>
        </w:rPr>
        <w:t>nd a</w:t>
      </w:r>
      <w:r w:rsidR="00B60628">
        <w:rPr>
          <w:sz w:val="20"/>
          <w:szCs w:val="20"/>
        </w:rPr>
        <w:t xml:space="preserve">lso: </w:t>
      </w:r>
      <w:r w:rsidRPr="00914BB2">
        <w:rPr>
          <w:position w:val="-12"/>
          <w:sz w:val="20"/>
          <w:szCs w:val="20"/>
        </w:rPr>
        <w:object w:dxaOrig="3680" w:dyaOrig="380" w14:anchorId="59E838F2">
          <v:shape id="_x0000_i1057" type="#_x0000_t75" style="width:176.4pt;height:17.55pt" o:ole="">
            <v:imagedata r:id="rId73" o:title=""/>
          </v:shape>
          <o:OLEObject Type="Embed" ProgID="Equation.DSMT4" ShapeID="_x0000_i1057" DrawAspect="Content" ObjectID="_1724208320" r:id="rId74"/>
        </w:object>
      </w:r>
    </w:p>
    <w:p w14:paraId="2E68B25B" w14:textId="77777777" w:rsidR="00377BFC" w:rsidRDefault="00377BFC" w:rsidP="00377BFC">
      <w:pPr>
        <w:sectPr w:rsidR="00377BFC" w:rsidSect="007E7314">
          <w:type w:val="continuous"/>
          <w:pgSz w:w="12240" w:h="15840" w:code="1"/>
          <w:pgMar w:top="964" w:right="851" w:bottom="851" w:left="1134" w:header="567" w:footer="567" w:gutter="0"/>
          <w:cols w:num="2" w:sep="1" w:space="347" w:equalWidth="0">
            <w:col w:w="4932" w:space="347"/>
            <w:col w:w="4976" w:space="284"/>
          </w:cols>
          <w:docGrid w:linePitch="360"/>
        </w:sectPr>
      </w:pPr>
    </w:p>
    <w:p w14:paraId="19A7CBFE" w14:textId="55498A18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1439041" w14:textId="1801BB0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5708B82" w14:textId="19A4AD4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D98D4C6" w14:textId="4B278CCE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75186F7" w14:textId="1DB37A3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9634FB8" w14:textId="41F5F5D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3E6566A" w14:textId="068DD14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9A2C0E1" w14:textId="43CE25A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687F839" w14:textId="394A7A2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93CDCAB" w14:textId="2EEA764C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3C903EB" w14:textId="01A8451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F6E1F80" w14:textId="2EBB3D2E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026DE38" w14:textId="4E27FDF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F47F427" w14:textId="366E782D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7052180" w14:textId="2AE30C7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361BFFD" w14:textId="380F44CC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CCF1190" w14:textId="6EE197C7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F889EA8" w14:textId="173B8C7E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289821B" w14:textId="505138D3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6FDC986" w14:textId="6128EF79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A77CDF8" w14:textId="61259B3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ABFFA52" w14:textId="31F3133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535603A" w14:textId="7BB967D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2D1639F" w14:textId="05E78D6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F2761B6" w14:textId="44DC41A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0D0A3C0" w14:textId="6F26DA08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0876A94" w14:textId="26108B68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3C0CDE0" w14:textId="76A6F3F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DE9887E" w14:textId="0326341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BA97354" w14:textId="5EBA4BF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C01033F" w14:textId="3DE64A6C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6C1F676" w14:textId="1A18F5E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A9F052C" w14:textId="519649C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D99BE4D" w14:textId="5E26435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CF38493" w14:textId="2531FF47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A1B14A6" w14:textId="4BF3CD37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3149790" w14:textId="28074E53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B5485EB" w14:textId="34A251F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22EBF5A" w14:textId="666FC4F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8E55AA7" w14:textId="41D3A7B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FD5D24C" w14:textId="78F19E0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8475185" w14:textId="130F4E5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D3CE5C0" w14:textId="3446CC8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B21C983" w14:textId="7A3C785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CE15B99" w14:textId="6C83ED3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C2F97AB" w14:textId="68DA426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831531D" w14:textId="374E4B23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1A5621E" w14:textId="50B2020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80473F3" w14:textId="3DE10DF7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DE18AA7" w14:textId="5091254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B4FCAF7" w14:textId="6F2A4C1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4B5A043" w14:textId="06D2141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4588EF7" w14:textId="14717BD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0A7AB7C" w14:textId="1B6A947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2CF03C1" w14:textId="3ACFF17C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66FEAE0" w14:textId="1E92827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5A503EC" w14:textId="5694610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55A4F56" w14:textId="44A2664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53A183F" w14:textId="40C0DEA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22BC973" w14:textId="24DC0D8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8FEE7B4" w14:textId="560BB61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A545D34" w14:textId="3188621E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828E4A6" w14:textId="33D8A6A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97DE8D4" w14:textId="0E59BB2D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36E5CA1" w14:textId="5BE4579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2002FAA" w14:textId="3C316C5E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F17234C" w14:textId="45B1E99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55AE433" w14:textId="1AF1680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A306C72" w14:textId="6EBD291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9DDD209" w14:textId="7DCF8127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C9AA5DD" w14:textId="73D9C9F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525781A" w14:textId="097D24A3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0F3349E" w14:textId="2D365C1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9782EF5" w14:textId="32AE3AD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114B2D5" w14:textId="721D75F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F433D60" w14:textId="0196720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3A05A06" w14:textId="39AA3A8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29306D1" w14:textId="6D7950F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2253501" w14:textId="486F56A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25B5493" w14:textId="34C86F6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867BBB0" w14:textId="0E97F18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61AAB46" w14:textId="7829A2B3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0539A0C" w14:textId="5249A349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E0A1B22" w14:textId="14BFCB9C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CF2D4A6" w14:textId="2AD4A7E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B39A986" w14:textId="2E294F6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1D7CE1B" w14:textId="4F0A915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3758A0C" w14:textId="2F3DD2FD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1D40B93" w14:textId="6ECCF42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7C019DF" w14:textId="2FAD4A6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60CAC83" w14:textId="4F42D59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207C316" w14:textId="0ED411A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8B66518" w14:textId="08514EB8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245AC35" w14:textId="35EC2C0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0628414" w14:textId="1E71C43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D8045E0" w14:textId="0D054D1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F6B0D00" w14:textId="68DE81D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B279123" w14:textId="77F7AD8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3C7F3C5" w14:textId="58DFB889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9B7563C" w14:textId="2973F5F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0AEF697" w14:textId="3336E91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C997A03" w14:textId="06EAB0B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489237B" w14:textId="4C2313D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8BC8673" w14:textId="737EF33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844A419" w14:textId="2C58325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E8F2218" w14:textId="641BD64C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AF90AD0" w14:textId="5F2081F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D25ACC0" w14:textId="2961366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171534F" w14:textId="4395A629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F145007" w14:textId="294F1448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9C9CBAC" w14:textId="2D97643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3EB9C6C" w14:textId="20DC8EF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8644D67" w14:textId="4AFA357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BE125C3" w14:textId="0772916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140845E" w14:textId="3322D83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ACDE6E3" w14:textId="281F66B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7B327B5" w14:textId="0F07265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055C9EB" w14:textId="163003B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B0AE73B" w14:textId="7C55B04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E587891" w14:textId="23165EB8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C3C7F0E" w14:textId="27E2F72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92F8BEC" w14:textId="4017BBE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9900DE4" w14:textId="5671CB87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699E2DE" w14:textId="38A13CE9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CAA7D74" w14:textId="539B979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3127A02" w14:textId="46DF5A8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1A07836" w14:textId="0430659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FB53D20" w14:textId="76F6C49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3E14FF0" w14:textId="25C49E1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2F2254A" w14:textId="1E8D333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9F1B832" w14:textId="39341508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E179698" w14:textId="09F9120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3352AA0" w14:textId="19B109AE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7CD0B9D" w14:textId="504350BD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17D402C" w14:textId="7D13A5D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5CDD203" w14:textId="73FEC42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FB92C19" w14:textId="4DDD79A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490A27B" w14:textId="7BB625F7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5DB7A68" w14:textId="1FF39D0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FDD018B" w14:textId="3C911B12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5C858C2" w14:textId="1201CE7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A596EDC" w14:textId="03FED567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24D7DF9" w14:textId="51E6A41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8317F51" w14:textId="3DEDF70E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D2BA980" w14:textId="3F12966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720AD7B" w14:textId="4BAC2D23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74C6F4F" w14:textId="3A56EA23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36122A6" w14:textId="307AFD4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953E88E" w14:textId="230D8646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8E4FA7A" w14:textId="636A0C5C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66910CB" w14:textId="37B620C0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11339E5" w14:textId="39A0DF5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BA585BD" w14:textId="4808A22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E4109EF" w14:textId="7026DAE8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DA8E241" w14:textId="72FCA7B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1BAD1A0" w14:textId="5708BF2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59A9883" w14:textId="16D97C6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087738F" w14:textId="5769087E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377B7EA" w14:textId="52D78CA9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23C0497" w14:textId="4388DC7D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47F73C2" w14:textId="5888DD33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59AD3F5" w14:textId="6FC21D17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4E2F950" w14:textId="1283329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E381A4D" w14:textId="5955E133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EAD4A94" w14:textId="6912DC9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13A4877C" w14:textId="29EE6D99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AEF6059" w14:textId="0C50010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44493C7" w14:textId="05E62D83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A6CA393" w14:textId="64CC25F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6D8DC88" w14:textId="48910D8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7FC179EA" w14:textId="3C6EFFD7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959C26F" w14:textId="5384E24E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2BEABD34" w14:textId="676938D3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AB5D4B0" w14:textId="3CAD3C3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CEB6FAE" w14:textId="4F28496A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795543A" w14:textId="16CD246B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6FACD33" w14:textId="6E9EFD6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46D7858" w14:textId="56AEACE5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062BC0BC" w14:textId="578DA338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6FBB7AA6" w14:textId="065D344F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40AC73DF" w14:textId="32E5FC31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C08B6E6" w14:textId="355D59E4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594E4C7B" w14:textId="2BD8DD8E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p w14:paraId="39B86661" w14:textId="77777777" w:rsidR="00CC4C96" w:rsidRDefault="00CC4C96" w:rsidP="00B60628">
      <w:pPr>
        <w:tabs>
          <w:tab w:val="left" w:pos="4680"/>
        </w:tabs>
        <w:rPr>
          <w:sz w:val="2"/>
          <w:szCs w:val="2"/>
        </w:rPr>
      </w:pPr>
    </w:p>
    <w:sectPr w:rsidR="00CC4C96" w:rsidSect="00377BFC">
      <w:type w:val="continuous"/>
      <w:pgSz w:w="12240" w:h="15840" w:code="1"/>
      <w:pgMar w:top="964" w:right="851" w:bottom="851" w:left="1134" w:header="567" w:footer="567" w:gutter="0"/>
      <w:cols w:sep="1" w:space="34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E4143A" w14:textId="77777777" w:rsidR="00E04798" w:rsidRDefault="00E04798">
      <w:r>
        <w:separator/>
      </w:r>
    </w:p>
  </w:endnote>
  <w:endnote w:type="continuationSeparator" w:id="0">
    <w:p w14:paraId="0BB69E9F" w14:textId="77777777" w:rsidR="00E04798" w:rsidRDefault="00E047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180737" w14:textId="77777777" w:rsidR="005A4BE3" w:rsidRDefault="005A4BE3" w:rsidP="0091330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3D9C55C" w14:textId="77777777" w:rsidR="005A4BE3" w:rsidRDefault="005A4BE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651D5B" w14:textId="6EAC6652" w:rsidR="005A4BE3" w:rsidRDefault="00A67D3F" w:rsidP="00B60628">
    <w:pPr>
      <w:pStyle w:val="Footer"/>
      <w:framePr w:wrap="around" w:vAnchor="text" w:hAnchor="page" w:x="10741" w:y="94"/>
      <w:rPr>
        <w:rStyle w:val="PageNumber"/>
      </w:rPr>
    </w:pPr>
    <w:proofErr w:type="spellStart"/>
    <w:r w:rsidRPr="00A67D3F">
      <w:rPr>
        <w:rStyle w:val="PageNumber"/>
        <w:sz w:val="18"/>
        <w:szCs w:val="18"/>
      </w:rPr>
      <w:t>ver</w:t>
    </w:r>
    <w:proofErr w:type="spellEnd"/>
    <w:r w:rsidRPr="00A67D3F">
      <w:rPr>
        <w:rStyle w:val="PageNumber"/>
        <w:sz w:val="18"/>
        <w:szCs w:val="18"/>
      </w:rPr>
      <w:t xml:space="preserve">: </w:t>
    </w:r>
    <w:r w:rsidRPr="00A67D3F">
      <w:rPr>
        <w:rStyle w:val="PageNumber"/>
        <w:sz w:val="16"/>
        <w:szCs w:val="16"/>
      </w:rPr>
      <w:t>202</w:t>
    </w:r>
    <w:r w:rsidR="00991248">
      <w:rPr>
        <w:rStyle w:val="PageNumber"/>
        <w:sz w:val="16"/>
        <w:szCs w:val="16"/>
      </w:rPr>
      <w:t>2</w:t>
    </w:r>
    <w:r w:rsidRPr="00A67D3F">
      <w:rPr>
        <w:rStyle w:val="PageNumber"/>
        <w:sz w:val="16"/>
        <w:szCs w:val="16"/>
      </w:rPr>
      <w:t>_</w:t>
    </w:r>
    <w:r w:rsidR="00991248">
      <w:rPr>
        <w:rStyle w:val="PageNumber"/>
        <w:sz w:val="16"/>
        <w:szCs w:val="16"/>
      </w:rPr>
      <w:t>0</w:t>
    </w:r>
    <w:r w:rsidR="00F925CD">
      <w:rPr>
        <w:rStyle w:val="PageNumber"/>
        <w:sz w:val="16"/>
        <w:szCs w:val="16"/>
      </w:rPr>
      <w:t>9</w:t>
    </w:r>
    <w:r w:rsidR="00534EC4">
      <w:rPr>
        <w:rStyle w:val="PageNumber"/>
        <w:sz w:val="16"/>
        <w:szCs w:val="16"/>
      </w:rPr>
      <w:t>_</w:t>
    </w:r>
    <w:r w:rsidR="00F925CD">
      <w:rPr>
        <w:rStyle w:val="PageNumber"/>
        <w:sz w:val="16"/>
        <w:szCs w:val="16"/>
      </w:rPr>
      <w:t>09</w:t>
    </w:r>
  </w:p>
  <w:p w14:paraId="4C23E72D" w14:textId="77777777" w:rsidR="005A4BE3" w:rsidRDefault="005A4B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E8D8A7" w14:textId="77777777" w:rsidR="00E04798" w:rsidRDefault="00E04798">
      <w:r>
        <w:separator/>
      </w:r>
    </w:p>
  </w:footnote>
  <w:footnote w:type="continuationSeparator" w:id="0">
    <w:p w14:paraId="1B1891A2" w14:textId="77777777" w:rsidR="00E04798" w:rsidRDefault="00E047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E57AB1" w14:textId="550D4B49" w:rsidR="005A4BE3" w:rsidRDefault="005A4BE3">
    <w:pPr>
      <w:pStyle w:val="Header"/>
    </w:pPr>
    <w:r w:rsidRPr="003E0AC3">
      <w:t>Trent University:</w:t>
    </w:r>
    <w:r>
      <w:t xml:space="preserve"> </w:t>
    </w:r>
    <w:r w:rsidRPr="00B17A9F">
      <w:rPr>
        <w:b/>
        <w:bCs/>
      </w:rPr>
      <w:t>PHYS 100</w:t>
    </w:r>
    <w:r w:rsidR="00BC526E" w:rsidRPr="00B17A9F">
      <w:rPr>
        <w:b/>
        <w:bCs/>
      </w:rPr>
      <w:t>0</w:t>
    </w:r>
    <w:r w:rsidRPr="00B17A9F">
      <w:rPr>
        <w:b/>
        <w:bCs/>
      </w:rPr>
      <w:t>H</w:t>
    </w:r>
    <w:r w:rsidR="00BC526E" w:rsidRPr="00B17A9F">
      <w:rPr>
        <w:b/>
        <w:bCs/>
      </w:rPr>
      <w:t xml:space="preserve"> </w:t>
    </w:r>
    <w:r w:rsidR="00BC526E" w:rsidRPr="00B17A9F">
      <w:rPr>
        <w:b/>
        <w:bCs/>
        <w:i/>
        <w:iCs/>
      </w:rPr>
      <w:t>Foundations of Physics</w:t>
    </w:r>
    <w: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1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696E"/>
    <w:rsid w:val="00001B85"/>
    <w:rsid w:val="000042A8"/>
    <w:rsid w:val="00007840"/>
    <w:rsid w:val="00020955"/>
    <w:rsid w:val="0002102B"/>
    <w:rsid w:val="000212C0"/>
    <w:rsid w:val="00067D36"/>
    <w:rsid w:val="000819BC"/>
    <w:rsid w:val="00087002"/>
    <w:rsid w:val="00094102"/>
    <w:rsid w:val="000B2E18"/>
    <w:rsid w:val="000B54EB"/>
    <w:rsid w:val="000E3AE8"/>
    <w:rsid w:val="0010700F"/>
    <w:rsid w:val="001102FE"/>
    <w:rsid w:val="00136AA7"/>
    <w:rsid w:val="001632E2"/>
    <w:rsid w:val="0016696E"/>
    <w:rsid w:val="00183710"/>
    <w:rsid w:val="001839D4"/>
    <w:rsid w:val="001B246A"/>
    <w:rsid w:val="001C2B02"/>
    <w:rsid w:val="001D3335"/>
    <w:rsid w:val="001E42BF"/>
    <w:rsid w:val="001F4285"/>
    <w:rsid w:val="00223880"/>
    <w:rsid w:val="0027242B"/>
    <w:rsid w:val="0029072F"/>
    <w:rsid w:val="002B0AC8"/>
    <w:rsid w:val="002C2150"/>
    <w:rsid w:val="002C2BCB"/>
    <w:rsid w:val="002E4928"/>
    <w:rsid w:val="002E6CAB"/>
    <w:rsid w:val="00324B32"/>
    <w:rsid w:val="003364C5"/>
    <w:rsid w:val="0034715A"/>
    <w:rsid w:val="00356B93"/>
    <w:rsid w:val="0037087D"/>
    <w:rsid w:val="00377BFC"/>
    <w:rsid w:val="003A1A04"/>
    <w:rsid w:val="003A2471"/>
    <w:rsid w:val="003C0E85"/>
    <w:rsid w:val="003D3A10"/>
    <w:rsid w:val="003D3E5A"/>
    <w:rsid w:val="003E7F89"/>
    <w:rsid w:val="003F320D"/>
    <w:rsid w:val="00412A3C"/>
    <w:rsid w:val="004E514F"/>
    <w:rsid w:val="005053F2"/>
    <w:rsid w:val="0050750D"/>
    <w:rsid w:val="005254DF"/>
    <w:rsid w:val="00534EC4"/>
    <w:rsid w:val="005522FA"/>
    <w:rsid w:val="00561B73"/>
    <w:rsid w:val="0059777B"/>
    <w:rsid w:val="005A4BE3"/>
    <w:rsid w:val="005B061D"/>
    <w:rsid w:val="005B1794"/>
    <w:rsid w:val="005B63D0"/>
    <w:rsid w:val="005C1DAD"/>
    <w:rsid w:val="005E6796"/>
    <w:rsid w:val="0060316A"/>
    <w:rsid w:val="00607B7F"/>
    <w:rsid w:val="00621B44"/>
    <w:rsid w:val="00627174"/>
    <w:rsid w:val="00674125"/>
    <w:rsid w:val="006759EC"/>
    <w:rsid w:val="006A131F"/>
    <w:rsid w:val="006B6F67"/>
    <w:rsid w:val="006D1B8D"/>
    <w:rsid w:val="006E6546"/>
    <w:rsid w:val="0070192B"/>
    <w:rsid w:val="00720E77"/>
    <w:rsid w:val="00723700"/>
    <w:rsid w:val="00731DB3"/>
    <w:rsid w:val="00734B01"/>
    <w:rsid w:val="00773708"/>
    <w:rsid w:val="00783CEF"/>
    <w:rsid w:val="007A4085"/>
    <w:rsid w:val="007A67A8"/>
    <w:rsid w:val="007C00B1"/>
    <w:rsid w:val="007C7C2F"/>
    <w:rsid w:val="007D3205"/>
    <w:rsid w:val="007E1E71"/>
    <w:rsid w:val="007E7314"/>
    <w:rsid w:val="007F7E6F"/>
    <w:rsid w:val="0081228B"/>
    <w:rsid w:val="00852BB5"/>
    <w:rsid w:val="008715A3"/>
    <w:rsid w:val="008B20F3"/>
    <w:rsid w:val="008B2DC7"/>
    <w:rsid w:val="008D441E"/>
    <w:rsid w:val="0091330B"/>
    <w:rsid w:val="00914BB2"/>
    <w:rsid w:val="00924500"/>
    <w:rsid w:val="0093070C"/>
    <w:rsid w:val="0094417F"/>
    <w:rsid w:val="00991248"/>
    <w:rsid w:val="009A1C8F"/>
    <w:rsid w:val="009D74E0"/>
    <w:rsid w:val="009E5C94"/>
    <w:rsid w:val="009F51FF"/>
    <w:rsid w:val="009F6EE9"/>
    <w:rsid w:val="00A31074"/>
    <w:rsid w:val="00A34110"/>
    <w:rsid w:val="00A46376"/>
    <w:rsid w:val="00A67D3F"/>
    <w:rsid w:val="00A725CD"/>
    <w:rsid w:val="00A74ED3"/>
    <w:rsid w:val="00A84E19"/>
    <w:rsid w:val="00AA01FE"/>
    <w:rsid w:val="00AC1333"/>
    <w:rsid w:val="00AE520C"/>
    <w:rsid w:val="00B17A9F"/>
    <w:rsid w:val="00B60628"/>
    <w:rsid w:val="00B60AAD"/>
    <w:rsid w:val="00B70D12"/>
    <w:rsid w:val="00B72EF7"/>
    <w:rsid w:val="00B9075E"/>
    <w:rsid w:val="00BC526E"/>
    <w:rsid w:val="00BC5802"/>
    <w:rsid w:val="00BC58C2"/>
    <w:rsid w:val="00BE20CE"/>
    <w:rsid w:val="00C1147C"/>
    <w:rsid w:val="00C273AF"/>
    <w:rsid w:val="00C341AA"/>
    <w:rsid w:val="00C752E9"/>
    <w:rsid w:val="00C758B6"/>
    <w:rsid w:val="00C821E1"/>
    <w:rsid w:val="00CA14D9"/>
    <w:rsid w:val="00CC4C96"/>
    <w:rsid w:val="00CE1291"/>
    <w:rsid w:val="00CE175F"/>
    <w:rsid w:val="00D27D50"/>
    <w:rsid w:val="00D475D4"/>
    <w:rsid w:val="00D64EC7"/>
    <w:rsid w:val="00D87268"/>
    <w:rsid w:val="00DE2A3E"/>
    <w:rsid w:val="00DE6FF1"/>
    <w:rsid w:val="00E04798"/>
    <w:rsid w:val="00E67E06"/>
    <w:rsid w:val="00EC2D05"/>
    <w:rsid w:val="00EC38AF"/>
    <w:rsid w:val="00ED7021"/>
    <w:rsid w:val="00F1348F"/>
    <w:rsid w:val="00F235D3"/>
    <w:rsid w:val="00F257AF"/>
    <w:rsid w:val="00F32475"/>
    <w:rsid w:val="00F35457"/>
    <w:rsid w:val="00F925CD"/>
    <w:rsid w:val="00FB5D3E"/>
    <w:rsid w:val="00FC2DCA"/>
    <w:rsid w:val="00FC3877"/>
    <w:rsid w:val="00FE4EA9"/>
    <w:rsid w:val="00FF7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35049C6"/>
  <w15:chartTrackingRefBased/>
  <w15:docId w15:val="{DB8D3B9D-82F1-4061-90D3-62EDA016C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6696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6696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471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endnotes" Target="endnote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8" Type="http://schemas.openxmlformats.org/officeDocument/2006/relationships/footer" Target="footer2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theme" Target="theme/theme1.xml"/><Relationship Id="rId7" Type="http://schemas.openxmlformats.org/officeDocument/2006/relationships/footer" Target="footer1.xml"/><Relationship Id="rId71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6</Words>
  <Characters>163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ula Sheet</vt:lpstr>
    </vt:vector>
  </TitlesOfParts>
  <Company>Trent</Company>
  <LinksUpToDate>false</LinksUpToDate>
  <CharactersWithSpaces>1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 Sheet</dc:title>
  <dc:subject/>
  <dc:creator>Ralph Shiell</dc:creator>
  <cp:keywords/>
  <cp:lastModifiedBy>Rayf</cp:lastModifiedBy>
  <cp:revision>2</cp:revision>
  <cp:lastPrinted>2022-08-30T21:05:00Z</cp:lastPrinted>
  <dcterms:created xsi:type="dcterms:W3CDTF">2022-09-09T09:17:00Z</dcterms:created>
  <dcterms:modified xsi:type="dcterms:W3CDTF">2022-09-09T09:17:00Z</dcterms:modified>
</cp:coreProperties>
</file>